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368" w:rsidRDefault="00E67059">
      <w:pPr>
        <w:jc w:val="center"/>
        <w:rPr>
          <w:b/>
        </w:rPr>
      </w:pPr>
      <w:r>
        <w:rPr>
          <w:b/>
        </w:rPr>
        <w:t>SUPPORTING STATEMENT</w:t>
      </w:r>
    </w:p>
    <w:p w:rsidR="00E67368" w:rsidRDefault="00E67368">
      <w:pPr>
        <w:jc w:val="center"/>
        <w:rPr>
          <w:b/>
        </w:rPr>
      </w:pPr>
    </w:p>
    <w:p w:rsidR="00682508" w:rsidRPr="00682508" w:rsidRDefault="00682508" w:rsidP="00682508">
      <w:pPr>
        <w:jc w:val="center"/>
        <w:rPr>
          <w:rFonts w:ascii="Calibri" w:hAnsi="Calibri"/>
          <w:b/>
          <w:color w:val="000000"/>
        </w:rPr>
      </w:pPr>
      <w:r w:rsidRPr="00682508">
        <w:rPr>
          <w:rFonts w:ascii="Calibri" w:hAnsi="Calibri"/>
          <w:b/>
          <w:color w:val="000000"/>
        </w:rPr>
        <w:t>U.S. Department of Agriculture</w:t>
      </w:r>
    </w:p>
    <w:p w:rsidR="00682508" w:rsidRPr="00682508" w:rsidRDefault="00682508" w:rsidP="00682508">
      <w:pPr>
        <w:jc w:val="center"/>
        <w:rPr>
          <w:rFonts w:ascii="Calibri" w:hAnsi="Calibri"/>
          <w:b/>
          <w:color w:val="000000"/>
        </w:rPr>
      </w:pPr>
      <w:r w:rsidRPr="00682508">
        <w:rPr>
          <w:rFonts w:ascii="Calibri" w:hAnsi="Calibri"/>
          <w:b/>
          <w:color w:val="000000"/>
        </w:rPr>
        <w:t>Economic Research Service</w:t>
      </w:r>
    </w:p>
    <w:p w:rsidR="00682508" w:rsidRDefault="00682508" w:rsidP="00682508">
      <w:pPr>
        <w:jc w:val="center"/>
        <w:rPr>
          <w:rFonts w:ascii="Calibri" w:hAnsi="Calibri"/>
          <w:b/>
          <w:color w:val="000000"/>
        </w:rPr>
      </w:pPr>
      <w:r>
        <w:rPr>
          <w:rFonts w:ascii="Calibri" w:hAnsi="Calibri"/>
          <w:b/>
          <w:color w:val="000000"/>
        </w:rPr>
        <w:t xml:space="preserve">Rural Establishment Innovation Survey </w:t>
      </w:r>
      <w:r w:rsidRPr="00E4426C">
        <w:rPr>
          <w:rFonts w:ascii="Calibri" w:hAnsi="Calibri"/>
          <w:b/>
          <w:color w:val="000000"/>
        </w:rPr>
        <w:t>(</w:t>
      </w:r>
      <w:r>
        <w:rPr>
          <w:rFonts w:ascii="Calibri" w:hAnsi="Calibri"/>
          <w:b/>
          <w:color w:val="000000"/>
        </w:rPr>
        <w:t>REIS</w:t>
      </w:r>
      <w:r w:rsidRPr="00E4426C">
        <w:rPr>
          <w:rFonts w:ascii="Calibri" w:hAnsi="Calibri"/>
          <w:b/>
          <w:color w:val="000000"/>
        </w:rPr>
        <w:t xml:space="preserve">) </w:t>
      </w:r>
    </w:p>
    <w:p w:rsidR="00682508" w:rsidRPr="00E4426C" w:rsidRDefault="00682508" w:rsidP="00682508">
      <w:pPr>
        <w:jc w:val="center"/>
        <w:rPr>
          <w:rFonts w:ascii="Calibri" w:hAnsi="Calibri"/>
          <w:b/>
          <w:color w:val="000000"/>
        </w:rPr>
      </w:pPr>
      <w:r w:rsidRPr="00E4426C">
        <w:rPr>
          <w:rFonts w:ascii="Calibri" w:hAnsi="Calibri"/>
          <w:b/>
          <w:color w:val="000000"/>
        </w:rPr>
        <w:t xml:space="preserve">OMB Control No. </w:t>
      </w:r>
      <w:r w:rsidR="00FA25D9" w:rsidRPr="00E4426C">
        <w:rPr>
          <w:rFonts w:ascii="Calibri" w:hAnsi="Calibri"/>
          <w:b/>
          <w:color w:val="000000"/>
        </w:rPr>
        <w:t>0</w:t>
      </w:r>
      <w:r w:rsidR="00FA25D9">
        <w:rPr>
          <w:rFonts w:ascii="Calibri" w:hAnsi="Calibri"/>
          <w:b/>
          <w:color w:val="000000"/>
        </w:rPr>
        <w:t>536</w:t>
      </w:r>
      <w:r w:rsidRPr="00E4426C">
        <w:rPr>
          <w:rFonts w:ascii="Calibri" w:hAnsi="Calibri"/>
          <w:b/>
          <w:color w:val="000000"/>
        </w:rPr>
        <w:t>-XXXX</w:t>
      </w:r>
    </w:p>
    <w:p w:rsidR="00E67368" w:rsidRDefault="00E67368">
      <w:pPr>
        <w:jc w:val="center"/>
      </w:pPr>
    </w:p>
    <w:p w:rsidR="00E67368" w:rsidRDefault="00E67059">
      <w:pPr>
        <w:pStyle w:val="BodyTextIndent"/>
        <w:ind w:left="0"/>
        <w:rPr>
          <w:b/>
          <w:bCs/>
          <w:color w:val="000000"/>
        </w:rPr>
      </w:pPr>
      <w:r>
        <w:rPr>
          <w:b/>
          <w:bCs/>
          <w:color w:val="000000"/>
        </w:rPr>
        <w:t>Part B.  Collection of Information Employing Statistical Methods</w:t>
      </w:r>
    </w:p>
    <w:p w:rsidR="00E67368" w:rsidRDefault="00E67368">
      <w:pPr>
        <w:pStyle w:val="BodyTextIndent"/>
        <w:ind w:left="0"/>
        <w:rPr>
          <w:b/>
          <w:bCs/>
          <w:color w:val="000000"/>
        </w:rPr>
      </w:pPr>
    </w:p>
    <w:p w:rsidR="00E67368" w:rsidRDefault="00E67059">
      <w:pPr>
        <w:numPr>
          <w:ilvl w:val="0"/>
          <w:numId w:val="1"/>
        </w:numPr>
        <w:tabs>
          <w:tab w:val="left" w:pos="360"/>
        </w:tabs>
        <w:spacing w:after="120"/>
        <w:ind w:left="0" w:firstLine="0"/>
        <w:rPr>
          <w:bCs/>
        </w:rPr>
      </w:pPr>
      <w:r>
        <w:rPr>
          <w:bCs/>
          <w:i/>
        </w:rPr>
        <w:t>Universe and Respondent Selection</w:t>
      </w:r>
    </w:p>
    <w:p w:rsidR="00406CBB" w:rsidRDefault="00E67059">
      <w:r>
        <w:t xml:space="preserve">For the </w:t>
      </w:r>
      <w:r w:rsidR="00D337DB">
        <w:t>Rural Establishment Innovation Survey</w:t>
      </w:r>
      <w:r>
        <w:t xml:space="preserve"> (</w:t>
      </w:r>
      <w:r w:rsidR="00D337DB">
        <w:t>REIS</w:t>
      </w:r>
      <w:r>
        <w:t xml:space="preserve">), the sample will be selected from </w:t>
      </w:r>
      <w:r w:rsidR="00406CBB">
        <w:t>the business establishment list</w:t>
      </w:r>
      <w:r w:rsidR="00D337DB">
        <w:t xml:space="preserve"> </w:t>
      </w:r>
      <w:r w:rsidR="00406CBB">
        <w:t xml:space="preserve">maintained by the Bureau of Labor Statistics as part of its Quarterly Census or Employment and Wages </w:t>
      </w:r>
      <w:r w:rsidR="00BD4D4D">
        <w:t xml:space="preserve">(QCEW) </w:t>
      </w:r>
      <w:r w:rsidR="009A3849">
        <w:t xml:space="preserve">program </w:t>
      </w:r>
      <w:r w:rsidR="00406CBB">
        <w:t xml:space="preserve">for those state employment security departments granting approval, and from a proprietary business list frame </w:t>
      </w:r>
      <w:r w:rsidR="00EF343F">
        <w:t xml:space="preserve">(Dunn and Bradstreet) </w:t>
      </w:r>
      <w:r w:rsidR="00406CBB">
        <w:t xml:space="preserve">for states not granting approval.  </w:t>
      </w:r>
      <w:r w:rsidR="00701804">
        <w:t>Forty-</w:t>
      </w:r>
      <w:proofErr w:type="spellStart"/>
      <w:r w:rsidR="00701804">
        <w:t>six</w:t>
      </w:r>
      <w:r w:rsidR="003E6156">
        <w:t>states</w:t>
      </w:r>
      <w:proofErr w:type="spellEnd"/>
      <w:r w:rsidR="003E6156">
        <w:t xml:space="preserve"> and the District of Columbia have agreed to participate, </w:t>
      </w:r>
      <w:r w:rsidR="00701804">
        <w:t xml:space="preserve">5 </w:t>
      </w:r>
      <w:r w:rsidR="003E6156">
        <w:t>states have declined.</w:t>
      </w:r>
      <w:r w:rsidR="00406CBB">
        <w:t xml:space="preserve"> </w:t>
      </w:r>
    </w:p>
    <w:p w:rsidR="00406CBB" w:rsidRDefault="00406CBB"/>
    <w:p w:rsidR="005465AB" w:rsidRDefault="004605A9" w:rsidP="004605A9">
      <w:r>
        <w:t xml:space="preserve">The sample will exclude business establishments with fewer than 5 employees, establishments that are not privately owned and </w:t>
      </w:r>
      <w:r w:rsidR="005D2F0F">
        <w:t>e</w:t>
      </w:r>
      <w:r>
        <w:t xml:space="preserve">stablishments not included in ‘tradable industries’ defined as mining, manufacturing, wholesale trade, transportation and warehousing, information, finance and insurance, professional/scientific/technical services, arts, and management of businesses.  </w:t>
      </w:r>
    </w:p>
    <w:p w:rsidR="005465AB" w:rsidRDefault="005465AB" w:rsidP="004605A9"/>
    <w:p w:rsidR="005465AB" w:rsidRDefault="005465AB" w:rsidP="004605A9">
      <w:r>
        <w:t>Sampling stratification will be based on N</w:t>
      </w:r>
      <w:r w:rsidR="00F11910">
        <w:t xml:space="preserve">orth </w:t>
      </w:r>
      <w:r>
        <w:t>A</w:t>
      </w:r>
      <w:r w:rsidR="00F11910">
        <w:t xml:space="preserve">merican </w:t>
      </w:r>
      <w:r>
        <w:t>I</w:t>
      </w:r>
      <w:r w:rsidR="00F11910">
        <w:t xml:space="preserve">ndustry </w:t>
      </w:r>
      <w:r>
        <w:t>C</w:t>
      </w:r>
      <w:r w:rsidR="00F11910">
        <w:t xml:space="preserve">lassification </w:t>
      </w:r>
      <w:r>
        <w:t>S</w:t>
      </w:r>
      <w:r w:rsidR="00F11910">
        <w:t>ystem</w:t>
      </w:r>
      <w:r>
        <w:t xml:space="preserve"> </w:t>
      </w:r>
      <w:r w:rsidR="00F11910">
        <w:t>(NAICS) code</w:t>
      </w:r>
      <w:r>
        <w:t xml:space="preserve">, metropolitan/nonmetropolitan location, employment size class and </w:t>
      </w:r>
      <w:r w:rsidR="0097399A">
        <w:t xml:space="preserve">whether or not the </w:t>
      </w:r>
      <w:r>
        <w:t>state</w:t>
      </w:r>
      <w:r w:rsidR="0097399A">
        <w:t xml:space="preserve"> has agreed to release their QCEW list frame through BLS for production</w:t>
      </w:r>
      <w:r>
        <w:t xml:space="preserve">.  </w:t>
      </w:r>
      <w:r w:rsidR="003316B5">
        <w:t xml:space="preserve">Establishments from the same strata in participating and nonparticipating states with have identical target sampling rates.  The </w:t>
      </w:r>
      <w:r w:rsidR="0097399A">
        <w:t xml:space="preserve">strata table below considers the national metro and </w:t>
      </w:r>
      <w:proofErr w:type="spellStart"/>
      <w:r w:rsidR="0097399A">
        <w:t>nonmetro</w:t>
      </w:r>
      <w:proofErr w:type="spellEnd"/>
      <w:r w:rsidR="0097399A">
        <w:t xml:space="preserve"> establishment populations by industry</w:t>
      </w:r>
      <w:r w:rsidR="009A577B">
        <w:t xml:space="preserve"> and is provided for illustrative purposes</w:t>
      </w:r>
      <w:r w:rsidR="0097399A">
        <w:t xml:space="preserve">.  </w:t>
      </w:r>
      <w:r w:rsidR="009A577B">
        <w:t xml:space="preserve">Final sampling rates will be </w:t>
      </w:r>
      <w:r w:rsidR="00C33603">
        <w:t>determined based on the most recent BLS</w:t>
      </w:r>
      <w:r w:rsidR="009A577B">
        <w:t xml:space="preserve"> Quarterly Census of Employment and Wa</w:t>
      </w:r>
      <w:r w:rsidR="00C33603">
        <w:t>ges</w:t>
      </w:r>
      <w:r w:rsidR="009A577B">
        <w:t xml:space="preserve">.  </w:t>
      </w:r>
    </w:p>
    <w:p w:rsidR="005465AB" w:rsidRDefault="005465AB" w:rsidP="004605A9"/>
    <w:p w:rsidR="00766E29" w:rsidRDefault="00683F8C">
      <w:r>
        <w:t>Establishment populations by strata are</w:t>
      </w:r>
      <w:r w:rsidR="00DA0B2E">
        <w:t xml:space="preserve"> provided in the table below.  </w:t>
      </w:r>
      <w:r w:rsidR="00EF343F" w:rsidRPr="006B1197">
        <w:t>The full study sample will be pre-selected based on an initial sample size of 30,000 for the telephone screening survey. This is the number of businesses that could be contacted and re-contacted multiple times and by multiple ways in a mixed mode survey protocol and stay within the survey budget.</w:t>
      </w:r>
      <w:r w:rsidR="00EF343F" w:rsidRPr="00E65BD8">
        <w:t xml:space="preserve"> </w:t>
      </w:r>
      <w:r w:rsidR="00EF343F">
        <w:t xml:space="preserve"> </w:t>
      </w:r>
      <w:r w:rsidR="00DA0B2E">
        <w:t>The target sampling rate</w:t>
      </w:r>
      <w:r w:rsidR="00766E29">
        <w:t>s</w:t>
      </w:r>
      <w:r w:rsidR="00DA0B2E">
        <w:t xml:space="preserve"> </w:t>
      </w:r>
      <w:r w:rsidR="00766E29">
        <w:t xml:space="preserve">were initially computed by compiling population establishment total across the 9 target industries for nonmetropolitan counties and metropolitan counties: </w:t>
      </w:r>
    </w:p>
    <w:p w:rsidR="00766E29" w:rsidRDefault="00766E29"/>
    <w:p w:rsidR="00766E29" w:rsidRDefault="00766E29">
      <w:r>
        <w:t xml:space="preserve">Nonmetropolitan Target Sample Rate =         </w:t>
      </w:r>
      <w:r w:rsidR="002F6210">
        <w:t xml:space="preserve">     </w:t>
      </w:r>
      <w:proofErr w:type="gramStart"/>
      <w:r w:rsidRPr="006B1197">
        <w:rPr>
          <w:u w:val="single"/>
        </w:rPr>
        <w:t xml:space="preserve">0.66667 </w:t>
      </w:r>
      <w:r>
        <w:rPr>
          <w:u w:val="single"/>
        </w:rPr>
        <w:t xml:space="preserve"> </w:t>
      </w:r>
      <w:r w:rsidRPr="006B1197">
        <w:rPr>
          <w:u w:val="single"/>
        </w:rPr>
        <w:t>x</w:t>
      </w:r>
      <w:proofErr w:type="gramEnd"/>
      <w:r w:rsidRPr="006B1197">
        <w:rPr>
          <w:u w:val="single"/>
        </w:rPr>
        <w:t xml:space="preserve"> </w:t>
      </w:r>
      <w:r>
        <w:rPr>
          <w:u w:val="single"/>
        </w:rPr>
        <w:t xml:space="preserve"> </w:t>
      </w:r>
      <w:r w:rsidRPr="006B1197">
        <w:rPr>
          <w:u w:val="single"/>
        </w:rPr>
        <w:t>30,000</w:t>
      </w:r>
      <w:r>
        <w:rPr>
          <w:u w:val="single"/>
        </w:rPr>
        <w:t xml:space="preserve"> </w:t>
      </w:r>
    </w:p>
    <w:p w:rsidR="00766E29" w:rsidRDefault="00766E29" w:rsidP="006B1197">
      <w:pPr>
        <w:ind w:left="2880" w:firstLine="720"/>
      </w:pPr>
      <w:r>
        <w:t xml:space="preserve">    Nonmetropolitan Estab</w:t>
      </w:r>
      <w:r w:rsidR="002F6210">
        <w:t>lishment</w:t>
      </w:r>
      <w:r>
        <w:t xml:space="preserve"> Total</w:t>
      </w:r>
    </w:p>
    <w:p w:rsidR="00766E29" w:rsidRDefault="00766E29" w:rsidP="006B1197">
      <w:pPr>
        <w:ind w:left="2880" w:firstLine="720"/>
      </w:pPr>
    </w:p>
    <w:p w:rsidR="00766E29" w:rsidRDefault="00766E29">
      <w:r>
        <w:t xml:space="preserve">Metropolitan Target Sample Rate =                 </w:t>
      </w:r>
      <w:r w:rsidR="002F6210">
        <w:t xml:space="preserve">    </w:t>
      </w:r>
      <w:proofErr w:type="gramStart"/>
      <w:r w:rsidRPr="006B1197">
        <w:rPr>
          <w:u w:val="single"/>
        </w:rPr>
        <w:t>0.33333  x</w:t>
      </w:r>
      <w:proofErr w:type="gramEnd"/>
      <w:r w:rsidRPr="006B1197">
        <w:rPr>
          <w:u w:val="single"/>
        </w:rPr>
        <w:t xml:space="preserve">  30000</w:t>
      </w:r>
    </w:p>
    <w:p w:rsidR="00766E29" w:rsidRDefault="00766E29" w:rsidP="006B1197">
      <w:pPr>
        <w:ind w:left="2880" w:firstLine="720"/>
      </w:pPr>
      <w:r>
        <w:t xml:space="preserve">  </w:t>
      </w:r>
      <w:r w:rsidR="00C40D94">
        <w:t xml:space="preserve">    </w:t>
      </w:r>
      <w:r>
        <w:t xml:space="preserve"> Metropolitan Establishment Total</w:t>
      </w:r>
    </w:p>
    <w:p w:rsidR="00766E29" w:rsidRDefault="00766E29"/>
    <w:p w:rsidR="00766E29" w:rsidRDefault="00766E29"/>
    <w:p w:rsidR="00BD4D4D" w:rsidRDefault="00683F8C">
      <w:r>
        <w:t>Examination of the establishment population data made it clear that the sample sizes for Management of Businesses (Headquarters) and Performing Arts Companies, Museums, Historical Sites, and Similar Institutions (Arts &amp; Museums) w</w:t>
      </w:r>
      <w:r w:rsidR="007C4B24">
        <w:t>ould be</w:t>
      </w:r>
      <w:r>
        <w:t xml:space="preserve"> insufficient to provide reliable statistics.  In addition, the Finance and Insurance </w:t>
      </w:r>
      <w:r w:rsidR="007C4B24">
        <w:t xml:space="preserve">(Finance) </w:t>
      </w:r>
      <w:r>
        <w:t xml:space="preserve">establishment population </w:t>
      </w:r>
      <w:r w:rsidR="007C4B24">
        <w:t>i</w:t>
      </w:r>
      <w:r>
        <w:t>s very large</w:t>
      </w:r>
      <w:r w:rsidR="007C4B24">
        <w:t xml:space="preserve">, particularly with respect to potentially tradable services in rural areas.  Oversampling </w:t>
      </w:r>
      <w:r w:rsidR="00BD4D4D">
        <w:t xml:space="preserve">of Headquarters and Arts &amp; Museums </w:t>
      </w:r>
      <w:r w:rsidR="002F6210">
        <w:t>by a factor o</w:t>
      </w:r>
      <w:r w:rsidR="00C40D94">
        <w:t>f</w:t>
      </w:r>
      <w:r w:rsidR="002F6210">
        <w:t xml:space="preserve"> 5.78</w:t>
      </w:r>
      <w:r w:rsidR="00BD4D4D">
        <w:t xml:space="preserve"> ensure</w:t>
      </w:r>
      <w:r w:rsidR="002F6210">
        <w:t>s</w:t>
      </w:r>
      <w:r w:rsidR="00BD4D4D">
        <w:t xml:space="preserve"> reliable statistics </w:t>
      </w:r>
      <w:r w:rsidR="002F6210">
        <w:t xml:space="preserve">and is </w:t>
      </w:r>
      <w:r w:rsidR="00BD4D4D">
        <w:t xml:space="preserve">offset by an </w:t>
      </w:r>
      <w:proofErr w:type="spellStart"/>
      <w:r w:rsidR="00BD4D4D">
        <w:t>undersampling</w:t>
      </w:r>
      <w:proofErr w:type="spellEnd"/>
      <w:r w:rsidR="00BD4D4D">
        <w:t xml:space="preserve"> of Finance establishments</w:t>
      </w:r>
      <w:r w:rsidR="002F6210">
        <w:t xml:space="preserve"> by a factor of 0.3</w:t>
      </w:r>
      <w:r w:rsidR="00BD4D4D">
        <w:t xml:space="preserve">.  </w:t>
      </w:r>
      <w:r w:rsidR="00BD4D4D">
        <w:br w:type="page"/>
      </w:r>
    </w:p>
    <w:p w:rsidR="00BD4D4D" w:rsidRDefault="00BD4D4D" w:rsidP="00BD4D4D"/>
    <w:p w:rsidR="00BD4D4D" w:rsidRDefault="007E0CEF" w:rsidP="00BD4D4D">
      <w:pPr>
        <w:pStyle w:val="BodyTextIndent"/>
        <w:ind w:left="0"/>
      </w:pPr>
      <w:proofErr w:type="gramStart"/>
      <w:r>
        <w:t>Table 1.</w:t>
      </w:r>
      <w:proofErr w:type="gramEnd"/>
      <w:r>
        <w:t xml:space="preserve"> </w:t>
      </w:r>
      <w:r w:rsidR="00BD4D4D">
        <w:t>Population Universe by Strata for Rural Establishment Innovation Survey</w:t>
      </w:r>
    </w:p>
    <w:p w:rsidR="00BD4D4D" w:rsidRDefault="00BD4D4D" w:rsidP="00BD4D4D">
      <w:pPr>
        <w:pStyle w:val="BodyTextIndent"/>
        <w:ind w:left="0"/>
      </w:pPr>
      <w:r>
        <w:t xml:space="preserve"> </w:t>
      </w:r>
    </w:p>
    <w:tbl>
      <w:tblPr>
        <w:tblStyle w:val="TableGrid"/>
        <w:tblW w:w="0" w:type="auto"/>
        <w:tblLayout w:type="fixed"/>
        <w:tblLook w:val="04A0" w:firstRow="1" w:lastRow="0" w:firstColumn="1" w:lastColumn="0" w:noHBand="0" w:noVBand="1"/>
      </w:tblPr>
      <w:tblGrid>
        <w:gridCol w:w="2148"/>
        <w:gridCol w:w="1320"/>
        <w:gridCol w:w="1080"/>
        <w:gridCol w:w="1440"/>
        <w:gridCol w:w="1440"/>
        <w:gridCol w:w="1428"/>
      </w:tblGrid>
      <w:tr w:rsidR="00BD4D4D" w:rsidRPr="00766E29" w:rsidTr="005E2851">
        <w:tc>
          <w:tcPr>
            <w:tcW w:w="2148" w:type="dxa"/>
          </w:tcPr>
          <w:p w:rsidR="00BD4D4D" w:rsidRPr="006B1197" w:rsidRDefault="00BD4D4D" w:rsidP="005E2851">
            <w:pPr>
              <w:jc w:val="center"/>
            </w:pPr>
            <w:r w:rsidRPr="006B1197">
              <w:t>Stratum:</w:t>
            </w:r>
          </w:p>
          <w:p w:rsidR="00BD4D4D" w:rsidRPr="006B1197" w:rsidRDefault="00BD4D4D" w:rsidP="005E2851">
            <w:pPr>
              <w:jc w:val="center"/>
            </w:pPr>
            <w:r w:rsidRPr="006B1197">
              <w:t>Industry</w:t>
            </w:r>
          </w:p>
        </w:tc>
        <w:tc>
          <w:tcPr>
            <w:tcW w:w="1320" w:type="dxa"/>
          </w:tcPr>
          <w:p w:rsidR="00BD4D4D" w:rsidRPr="006B1197" w:rsidRDefault="00BD4D4D" w:rsidP="005E2851">
            <w:pPr>
              <w:jc w:val="center"/>
            </w:pPr>
            <w:r w:rsidRPr="006B1197">
              <w:t>Stratum:</w:t>
            </w:r>
          </w:p>
          <w:p w:rsidR="00BD4D4D" w:rsidRPr="006B1197" w:rsidRDefault="00BD4D4D" w:rsidP="005E2851">
            <w:pPr>
              <w:jc w:val="center"/>
            </w:pPr>
            <w:r w:rsidRPr="006B1197">
              <w:t>Geography</w:t>
            </w:r>
          </w:p>
        </w:tc>
        <w:tc>
          <w:tcPr>
            <w:tcW w:w="1080" w:type="dxa"/>
          </w:tcPr>
          <w:p w:rsidR="00BD4D4D" w:rsidRPr="006B1197" w:rsidRDefault="00BD4D4D" w:rsidP="005E2851">
            <w:pPr>
              <w:jc w:val="center"/>
            </w:pPr>
            <w:r w:rsidRPr="006B1197">
              <w:t>Stratum:</w:t>
            </w:r>
          </w:p>
          <w:p w:rsidR="00BD4D4D" w:rsidRPr="006B1197" w:rsidRDefault="00BD4D4D" w:rsidP="005E2851">
            <w:pPr>
              <w:jc w:val="center"/>
            </w:pPr>
            <w:proofErr w:type="spellStart"/>
            <w:r w:rsidRPr="006B1197">
              <w:t>Estab</w:t>
            </w:r>
            <w:proofErr w:type="spellEnd"/>
            <w:r w:rsidRPr="006B1197">
              <w:t>. Size</w:t>
            </w:r>
          </w:p>
        </w:tc>
        <w:tc>
          <w:tcPr>
            <w:tcW w:w="1440" w:type="dxa"/>
          </w:tcPr>
          <w:p w:rsidR="00BD4D4D" w:rsidRPr="006B1197" w:rsidRDefault="00BD4D4D" w:rsidP="005E2851">
            <w:pPr>
              <w:jc w:val="center"/>
            </w:pPr>
            <w:proofErr w:type="spellStart"/>
            <w:r w:rsidRPr="006B1197">
              <w:t>Estab</w:t>
            </w:r>
            <w:proofErr w:type="spellEnd"/>
            <w:r w:rsidRPr="006B1197">
              <w:t>. Population</w:t>
            </w:r>
            <w:r w:rsidR="002122EF" w:rsidRPr="006B1197">
              <w:rPr>
                <w:rStyle w:val="FootnoteReference"/>
              </w:rPr>
              <w:footnoteReference w:id="1"/>
            </w:r>
          </w:p>
        </w:tc>
        <w:tc>
          <w:tcPr>
            <w:tcW w:w="1440" w:type="dxa"/>
          </w:tcPr>
          <w:p w:rsidR="00BD4D4D" w:rsidRPr="006B1197" w:rsidRDefault="00BD4D4D" w:rsidP="005E2851">
            <w:pPr>
              <w:jc w:val="center"/>
            </w:pPr>
            <w:r w:rsidRPr="006B1197">
              <w:t>Target Sampling Rate</w:t>
            </w:r>
          </w:p>
        </w:tc>
        <w:tc>
          <w:tcPr>
            <w:tcW w:w="1428" w:type="dxa"/>
          </w:tcPr>
          <w:p w:rsidR="00BD4D4D" w:rsidRPr="006B1197" w:rsidRDefault="00BD4D4D" w:rsidP="005E2851">
            <w:pPr>
              <w:jc w:val="center"/>
            </w:pPr>
            <w:r w:rsidRPr="006B1197">
              <w:t>Anticipated Sample</w:t>
            </w:r>
          </w:p>
        </w:tc>
      </w:tr>
      <w:tr w:rsidR="00C801D7" w:rsidRPr="00766E29" w:rsidTr="005E2851">
        <w:tc>
          <w:tcPr>
            <w:tcW w:w="2148" w:type="dxa"/>
          </w:tcPr>
          <w:p w:rsidR="00C801D7" w:rsidRPr="006B1197" w:rsidRDefault="00C801D7">
            <w:r w:rsidRPr="006B1197">
              <w:t>Mining</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3676</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500</w:t>
            </w:r>
          </w:p>
        </w:tc>
      </w:tr>
      <w:tr w:rsidR="00C801D7" w:rsidRPr="00766E29" w:rsidTr="005E2851">
        <w:tc>
          <w:tcPr>
            <w:tcW w:w="2148" w:type="dxa"/>
          </w:tcPr>
          <w:p w:rsidR="00C801D7" w:rsidRPr="006B1197" w:rsidRDefault="00C801D7">
            <w:r w:rsidRPr="006B1197">
              <w:t>Mining</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1813</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246</w:t>
            </w:r>
          </w:p>
        </w:tc>
      </w:tr>
      <w:tr w:rsidR="00C801D7" w:rsidRPr="00766E29" w:rsidTr="005E2851">
        <w:tc>
          <w:tcPr>
            <w:tcW w:w="2148" w:type="dxa"/>
          </w:tcPr>
          <w:p w:rsidR="00C801D7" w:rsidRPr="006B1197" w:rsidRDefault="00C801D7">
            <w:r w:rsidRPr="006B1197">
              <w:t>Mining</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422</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57</w:t>
            </w:r>
          </w:p>
        </w:tc>
      </w:tr>
      <w:tr w:rsidR="00C801D7" w:rsidRPr="00766E29" w:rsidTr="005E2851">
        <w:tc>
          <w:tcPr>
            <w:tcW w:w="2148" w:type="dxa"/>
          </w:tcPr>
          <w:p w:rsidR="00C801D7" w:rsidRPr="006B1197" w:rsidRDefault="00C801D7">
            <w:r w:rsidRPr="006B1197">
              <w:t>Mining</w:t>
            </w:r>
          </w:p>
        </w:tc>
        <w:tc>
          <w:tcPr>
            <w:tcW w:w="1320" w:type="dxa"/>
          </w:tcPr>
          <w:p w:rsidR="00C801D7" w:rsidRPr="006B1197" w:rsidRDefault="00C801D7">
            <w:r w:rsidRPr="006B1197">
              <w:t>Metro</w:t>
            </w:r>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4192</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46</w:t>
            </w:r>
          </w:p>
        </w:tc>
      </w:tr>
      <w:tr w:rsidR="00C801D7" w:rsidRPr="00766E29" w:rsidTr="005E2851">
        <w:tc>
          <w:tcPr>
            <w:tcW w:w="2148" w:type="dxa"/>
          </w:tcPr>
          <w:p w:rsidR="00C801D7" w:rsidRPr="006B1197" w:rsidRDefault="00C801D7">
            <w:r w:rsidRPr="006B1197">
              <w:t>Mining</w:t>
            </w:r>
          </w:p>
        </w:tc>
        <w:tc>
          <w:tcPr>
            <w:tcW w:w="1320" w:type="dxa"/>
          </w:tcPr>
          <w:p w:rsidR="00C801D7" w:rsidRPr="006B1197" w:rsidRDefault="00C801D7">
            <w:r w:rsidRPr="006B1197">
              <w:t>Metro</w:t>
            </w:r>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2222</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25</w:t>
            </w:r>
          </w:p>
        </w:tc>
      </w:tr>
      <w:tr w:rsidR="00C801D7" w:rsidRPr="00766E29" w:rsidTr="005E2851">
        <w:tc>
          <w:tcPr>
            <w:tcW w:w="2148" w:type="dxa"/>
          </w:tcPr>
          <w:p w:rsidR="00C801D7" w:rsidRPr="006B1197" w:rsidRDefault="00C801D7">
            <w:r w:rsidRPr="006B1197">
              <w:t>Mining</w:t>
            </w:r>
          </w:p>
        </w:tc>
        <w:tc>
          <w:tcPr>
            <w:tcW w:w="1320" w:type="dxa"/>
          </w:tcPr>
          <w:p w:rsidR="00C801D7" w:rsidRPr="006B1197" w:rsidRDefault="00C801D7">
            <w:r w:rsidRPr="006B1197">
              <w:t>Metro</w:t>
            </w:r>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496</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5</w:t>
            </w:r>
          </w:p>
        </w:tc>
      </w:tr>
      <w:tr w:rsidR="00C801D7" w:rsidRPr="00766E29" w:rsidTr="005E2851">
        <w:tc>
          <w:tcPr>
            <w:tcW w:w="2148" w:type="dxa"/>
          </w:tcPr>
          <w:p w:rsidR="00C801D7" w:rsidRPr="006B1197" w:rsidRDefault="00C801D7">
            <w:r w:rsidRPr="006B1197">
              <w:t>Manufacturing</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18286</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2486</w:t>
            </w:r>
          </w:p>
        </w:tc>
      </w:tr>
      <w:tr w:rsidR="00C801D7" w:rsidRPr="00766E29" w:rsidTr="005E2851">
        <w:tc>
          <w:tcPr>
            <w:tcW w:w="2148" w:type="dxa"/>
          </w:tcPr>
          <w:p w:rsidR="00C801D7" w:rsidRPr="006B1197" w:rsidRDefault="00C801D7">
            <w:r w:rsidRPr="006B1197">
              <w:t>Manufacturing</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12139</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1650</w:t>
            </w:r>
          </w:p>
        </w:tc>
      </w:tr>
      <w:tr w:rsidR="00C801D7" w:rsidRPr="00766E29" w:rsidTr="005E2851">
        <w:tc>
          <w:tcPr>
            <w:tcW w:w="2148" w:type="dxa"/>
          </w:tcPr>
          <w:p w:rsidR="00C801D7" w:rsidRPr="006B1197" w:rsidRDefault="00C801D7">
            <w:r w:rsidRPr="006B1197">
              <w:t>Manufacturing</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5670</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771</w:t>
            </w:r>
          </w:p>
        </w:tc>
      </w:tr>
      <w:tr w:rsidR="00C801D7" w:rsidRPr="00766E29" w:rsidTr="005E2851">
        <w:tc>
          <w:tcPr>
            <w:tcW w:w="2148" w:type="dxa"/>
          </w:tcPr>
          <w:p w:rsidR="00C801D7" w:rsidRPr="006B1197" w:rsidRDefault="00C801D7">
            <w:r w:rsidRPr="006B1197">
              <w:t>Manufacturing</w:t>
            </w:r>
          </w:p>
        </w:tc>
        <w:tc>
          <w:tcPr>
            <w:tcW w:w="1320" w:type="dxa"/>
          </w:tcPr>
          <w:p w:rsidR="00C801D7" w:rsidRPr="006B1197" w:rsidRDefault="00C801D7">
            <w:r w:rsidRPr="006B1197">
              <w:t>Metro</w:t>
            </w:r>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83603</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924</w:t>
            </w:r>
          </w:p>
        </w:tc>
      </w:tr>
      <w:tr w:rsidR="00C801D7" w:rsidRPr="00766E29" w:rsidTr="005E2851">
        <w:tc>
          <w:tcPr>
            <w:tcW w:w="2148" w:type="dxa"/>
          </w:tcPr>
          <w:p w:rsidR="00C801D7" w:rsidRPr="006B1197" w:rsidRDefault="00C801D7">
            <w:r w:rsidRPr="006B1197">
              <w:t>Manufacturing</w:t>
            </w:r>
          </w:p>
        </w:tc>
        <w:tc>
          <w:tcPr>
            <w:tcW w:w="1320" w:type="dxa"/>
          </w:tcPr>
          <w:p w:rsidR="00C801D7" w:rsidRPr="006B1197" w:rsidRDefault="00C801D7">
            <w:r w:rsidRPr="006B1197">
              <w:t>Metro</w:t>
            </w:r>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54869</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606</w:t>
            </w:r>
          </w:p>
        </w:tc>
      </w:tr>
      <w:tr w:rsidR="00C801D7" w:rsidRPr="00766E29" w:rsidTr="005E2851">
        <w:tc>
          <w:tcPr>
            <w:tcW w:w="2148" w:type="dxa"/>
          </w:tcPr>
          <w:p w:rsidR="00C801D7" w:rsidRPr="006B1197" w:rsidRDefault="00C801D7">
            <w:r w:rsidRPr="006B1197">
              <w:t>Manufacturing</w:t>
            </w:r>
          </w:p>
        </w:tc>
        <w:tc>
          <w:tcPr>
            <w:tcW w:w="1320" w:type="dxa"/>
          </w:tcPr>
          <w:p w:rsidR="00C801D7" w:rsidRPr="006B1197" w:rsidRDefault="00C801D7">
            <w:r w:rsidRPr="006B1197">
              <w:t>Metro</w:t>
            </w:r>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18844</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208</w:t>
            </w:r>
          </w:p>
        </w:tc>
      </w:tr>
      <w:tr w:rsidR="00C801D7" w:rsidRPr="00766E29" w:rsidTr="005E2851">
        <w:tc>
          <w:tcPr>
            <w:tcW w:w="2148" w:type="dxa"/>
          </w:tcPr>
          <w:p w:rsidR="00C801D7" w:rsidRPr="006B1197" w:rsidRDefault="00C801D7">
            <w:r w:rsidRPr="006B1197">
              <w:t>Wholesale Trade</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18409</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2503</w:t>
            </w:r>
          </w:p>
        </w:tc>
      </w:tr>
      <w:tr w:rsidR="00C801D7" w:rsidRPr="00766E29" w:rsidTr="005E2851">
        <w:tc>
          <w:tcPr>
            <w:tcW w:w="2148" w:type="dxa"/>
          </w:tcPr>
          <w:p w:rsidR="00C801D7" w:rsidRPr="006B1197" w:rsidRDefault="00C801D7">
            <w:r w:rsidRPr="006B1197">
              <w:t>Wholesale Trade</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5475</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744</w:t>
            </w:r>
          </w:p>
        </w:tc>
      </w:tr>
      <w:tr w:rsidR="00C801D7" w:rsidRPr="00766E29" w:rsidTr="005E2851">
        <w:tc>
          <w:tcPr>
            <w:tcW w:w="2148" w:type="dxa"/>
          </w:tcPr>
          <w:p w:rsidR="00C801D7" w:rsidRPr="006B1197" w:rsidRDefault="00C801D7">
            <w:r w:rsidRPr="006B1197">
              <w:t>Wholesale Trade</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464</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63</w:t>
            </w:r>
          </w:p>
        </w:tc>
      </w:tr>
      <w:tr w:rsidR="00C801D7" w:rsidRPr="00766E29" w:rsidTr="005E2851">
        <w:tc>
          <w:tcPr>
            <w:tcW w:w="2148" w:type="dxa"/>
          </w:tcPr>
          <w:p w:rsidR="00C801D7" w:rsidRPr="006B1197" w:rsidRDefault="00C801D7">
            <w:r w:rsidRPr="006B1197">
              <w:t>Wholesale Trade</w:t>
            </w:r>
          </w:p>
        </w:tc>
        <w:tc>
          <w:tcPr>
            <w:tcW w:w="1320" w:type="dxa"/>
          </w:tcPr>
          <w:p w:rsidR="00C801D7" w:rsidRPr="006B1197" w:rsidRDefault="00C801D7">
            <w:r w:rsidRPr="006B1197">
              <w:t>Metro</w:t>
            </w:r>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120525</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1332</w:t>
            </w:r>
          </w:p>
        </w:tc>
      </w:tr>
      <w:tr w:rsidR="00C801D7" w:rsidRPr="00766E29" w:rsidTr="005E2851">
        <w:tc>
          <w:tcPr>
            <w:tcW w:w="2148" w:type="dxa"/>
          </w:tcPr>
          <w:p w:rsidR="00C801D7" w:rsidRPr="006B1197" w:rsidRDefault="00C801D7">
            <w:r w:rsidRPr="006B1197">
              <w:t>Wholesale Trade</w:t>
            </w:r>
          </w:p>
        </w:tc>
        <w:tc>
          <w:tcPr>
            <w:tcW w:w="1320" w:type="dxa"/>
          </w:tcPr>
          <w:p w:rsidR="00C801D7" w:rsidRPr="006B1197" w:rsidRDefault="00C801D7">
            <w:r w:rsidRPr="006B1197">
              <w:t>Metro</w:t>
            </w:r>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46431</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513</w:t>
            </w:r>
          </w:p>
        </w:tc>
      </w:tr>
      <w:tr w:rsidR="00C801D7" w:rsidRPr="00766E29" w:rsidTr="005E2851">
        <w:tc>
          <w:tcPr>
            <w:tcW w:w="2148" w:type="dxa"/>
          </w:tcPr>
          <w:p w:rsidR="00C801D7" w:rsidRPr="006B1197" w:rsidRDefault="00C801D7">
            <w:r w:rsidRPr="006B1197">
              <w:t>Wholesale Trade</w:t>
            </w:r>
          </w:p>
        </w:tc>
        <w:tc>
          <w:tcPr>
            <w:tcW w:w="1320" w:type="dxa"/>
          </w:tcPr>
          <w:p w:rsidR="00C801D7" w:rsidRPr="006B1197" w:rsidRDefault="00C801D7">
            <w:r w:rsidRPr="006B1197">
              <w:t>Metro</w:t>
            </w:r>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7524</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83</w:t>
            </w:r>
          </w:p>
        </w:tc>
      </w:tr>
      <w:tr w:rsidR="00C801D7" w:rsidRPr="00766E29" w:rsidTr="005E2851">
        <w:tc>
          <w:tcPr>
            <w:tcW w:w="2148" w:type="dxa"/>
          </w:tcPr>
          <w:p w:rsidR="00C801D7" w:rsidRPr="006B1197" w:rsidRDefault="00C801D7">
            <w:r w:rsidRPr="006B1197">
              <w:t>Transportation</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11667</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1586</w:t>
            </w:r>
          </w:p>
        </w:tc>
      </w:tr>
      <w:tr w:rsidR="00C801D7" w:rsidRPr="00766E29" w:rsidTr="005E2851">
        <w:tc>
          <w:tcPr>
            <w:tcW w:w="2148" w:type="dxa"/>
          </w:tcPr>
          <w:p w:rsidR="00C801D7" w:rsidRPr="006B1197" w:rsidRDefault="00C801D7">
            <w:r w:rsidRPr="006B1197">
              <w:t>Transportation</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4310</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586</w:t>
            </w:r>
          </w:p>
        </w:tc>
      </w:tr>
      <w:tr w:rsidR="00C801D7" w:rsidRPr="00766E29" w:rsidTr="005E2851">
        <w:tc>
          <w:tcPr>
            <w:tcW w:w="2148" w:type="dxa"/>
          </w:tcPr>
          <w:p w:rsidR="00C801D7" w:rsidRPr="006B1197" w:rsidRDefault="00C801D7">
            <w:r w:rsidRPr="006B1197">
              <w:t>Transportation</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675</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92</w:t>
            </w:r>
          </w:p>
        </w:tc>
      </w:tr>
      <w:tr w:rsidR="00C801D7" w:rsidRPr="00766E29" w:rsidTr="005E2851">
        <w:tc>
          <w:tcPr>
            <w:tcW w:w="2148" w:type="dxa"/>
          </w:tcPr>
          <w:p w:rsidR="00C801D7" w:rsidRPr="006B1197" w:rsidRDefault="00C801D7">
            <w:r w:rsidRPr="006B1197">
              <w:t>Transportation</w:t>
            </w:r>
          </w:p>
        </w:tc>
        <w:tc>
          <w:tcPr>
            <w:tcW w:w="1320" w:type="dxa"/>
          </w:tcPr>
          <w:p w:rsidR="00C801D7" w:rsidRPr="006B1197" w:rsidRDefault="00C801D7">
            <w:r w:rsidRPr="006B1197">
              <w:t>Metro</w:t>
            </w:r>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44198</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488</w:t>
            </w:r>
          </w:p>
        </w:tc>
      </w:tr>
      <w:tr w:rsidR="00C801D7" w:rsidRPr="00766E29" w:rsidTr="005E2851">
        <w:tc>
          <w:tcPr>
            <w:tcW w:w="2148" w:type="dxa"/>
          </w:tcPr>
          <w:p w:rsidR="00C801D7" w:rsidRPr="006B1197" w:rsidRDefault="00C801D7">
            <w:r w:rsidRPr="006B1197">
              <w:t>Transportation</w:t>
            </w:r>
          </w:p>
        </w:tc>
        <w:tc>
          <w:tcPr>
            <w:tcW w:w="1320" w:type="dxa"/>
          </w:tcPr>
          <w:p w:rsidR="00C801D7" w:rsidRPr="006B1197" w:rsidRDefault="00C801D7">
            <w:r w:rsidRPr="006B1197">
              <w:t>Metro</w:t>
            </w:r>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23320</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258</w:t>
            </w:r>
          </w:p>
        </w:tc>
      </w:tr>
      <w:tr w:rsidR="00C801D7" w:rsidRPr="00766E29" w:rsidTr="005E2851">
        <w:tc>
          <w:tcPr>
            <w:tcW w:w="2148" w:type="dxa"/>
          </w:tcPr>
          <w:p w:rsidR="00C801D7" w:rsidRPr="006B1197" w:rsidRDefault="00C801D7">
            <w:r w:rsidRPr="006B1197">
              <w:t>Transportation</w:t>
            </w:r>
          </w:p>
        </w:tc>
        <w:tc>
          <w:tcPr>
            <w:tcW w:w="1320" w:type="dxa"/>
          </w:tcPr>
          <w:p w:rsidR="00C801D7" w:rsidRPr="006B1197" w:rsidRDefault="00C801D7">
            <w:r w:rsidRPr="006B1197">
              <w:t>Metro</w:t>
            </w:r>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6393</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71</w:t>
            </w:r>
          </w:p>
        </w:tc>
      </w:tr>
      <w:tr w:rsidR="00C801D7" w:rsidRPr="00766E29" w:rsidTr="005E2851">
        <w:tc>
          <w:tcPr>
            <w:tcW w:w="2148" w:type="dxa"/>
          </w:tcPr>
          <w:p w:rsidR="00C801D7" w:rsidRPr="006B1197" w:rsidRDefault="00C801D7">
            <w:r w:rsidRPr="006B1197">
              <w:t>Information</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7179</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976</w:t>
            </w:r>
          </w:p>
        </w:tc>
      </w:tr>
      <w:tr w:rsidR="00C801D7" w:rsidRPr="00766E29" w:rsidTr="005E2851">
        <w:tc>
          <w:tcPr>
            <w:tcW w:w="2148" w:type="dxa"/>
          </w:tcPr>
          <w:p w:rsidR="00C801D7" w:rsidRPr="006B1197" w:rsidRDefault="00C801D7">
            <w:r w:rsidRPr="006B1197">
              <w:t>Information</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2410</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328</w:t>
            </w:r>
          </w:p>
        </w:tc>
      </w:tr>
      <w:tr w:rsidR="00C801D7" w:rsidRPr="00766E29" w:rsidTr="005E2851">
        <w:tc>
          <w:tcPr>
            <w:tcW w:w="2148" w:type="dxa"/>
          </w:tcPr>
          <w:p w:rsidR="00C801D7" w:rsidRPr="006B1197" w:rsidRDefault="00C801D7">
            <w:r w:rsidRPr="006B1197">
              <w:t>Information</w:t>
            </w:r>
          </w:p>
        </w:tc>
        <w:tc>
          <w:tcPr>
            <w:tcW w:w="1320" w:type="dxa"/>
          </w:tcPr>
          <w:p w:rsidR="00C801D7" w:rsidRPr="006B1197" w:rsidRDefault="00C801D7">
            <w:proofErr w:type="spellStart"/>
            <w:r w:rsidRPr="006B1197">
              <w:t>Nonmetro</w:t>
            </w:r>
            <w:proofErr w:type="spellEnd"/>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230</w:t>
            </w:r>
          </w:p>
        </w:tc>
        <w:tc>
          <w:tcPr>
            <w:tcW w:w="1440" w:type="dxa"/>
          </w:tcPr>
          <w:p w:rsidR="00C801D7" w:rsidRPr="006B1197" w:rsidRDefault="00C801D7">
            <w:pPr>
              <w:jc w:val="right"/>
            </w:pPr>
            <w:r w:rsidRPr="00766E29">
              <w:t>0.13595</w:t>
            </w:r>
          </w:p>
        </w:tc>
        <w:tc>
          <w:tcPr>
            <w:tcW w:w="1428" w:type="dxa"/>
          </w:tcPr>
          <w:p w:rsidR="00C801D7" w:rsidRPr="006B1197" w:rsidRDefault="00C801D7">
            <w:pPr>
              <w:jc w:val="right"/>
            </w:pPr>
            <w:r w:rsidRPr="00766E29">
              <w:t>31</w:t>
            </w:r>
          </w:p>
        </w:tc>
      </w:tr>
      <w:tr w:rsidR="00C801D7" w:rsidRPr="00766E29" w:rsidTr="005E2851">
        <w:tc>
          <w:tcPr>
            <w:tcW w:w="2148" w:type="dxa"/>
          </w:tcPr>
          <w:p w:rsidR="00C801D7" w:rsidRPr="006B1197" w:rsidRDefault="00C801D7">
            <w:r w:rsidRPr="006B1197">
              <w:t>Information</w:t>
            </w:r>
          </w:p>
        </w:tc>
        <w:tc>
          <w:tcPr>
            <w:tcW w:w="1320" w:type="dxa"/>
          </w:tcPr>
          <w:p w:rsidR="00C801D7" w:rsidRPr="006B1197" w:rsidRDefault="00C801D7">
            <w:r w:rsidRPr="006B1197">
              <w:t>Metro</w:t>
            </w:r>
          </w:p>
        </w:tc>
        <w:tc>
          <w:tcPr>
            <w:tcW w:w="1080" w:type="dxa"/>
          </w:tcPr>
          <w:p w:rsidR="00C801D7" w:rsidRPr="006B1197" w:rsidRDefault="00C801D7">
            <w:r w:rsidRPr="006B1197">
              <w:t>5-19</w:t>
            </w:r>
          </w:p>
        </w:tc>
        <w:tc>
          <w:tcPr>
            <w:tcW w:w="1440" w:type="dxa"/>
            <w:vAlign w:val="bottom"/>
          </w:tcPr>
          <w:p w:rsidR="00C801D7" w:rsidRPr="006B1197" w:rsidRDefault="00C801D7">
            <w:pPr>
              <w:jc w:val="right"/>
            </w:pPr>
            <w:r w:rsidRPr="006B1197">
              <w:t>32615</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360</w:t>
            </w:r>
          </w:p>
        </w:tc>
      </w:tr>
      <w:tr w:rsidR="00C801D7" w:rsidRPr="00766E29" w:rsidTr="005E2851">
        <w:tc>
          <w:tcPr>
            <w:tcW w:w="2148" w:type="dxa"/>
          </w:tcPr>
          <w:p w:rsidR="00C801D7" w:rsidRPr="006B1197" w:rsidRDefault="00C801D7">
            <w:r w:rsidRPr="006B1197">
              <w:t>Information</w:t>
            </w:r>
          </w:p>
        </w:tc>
        <w:tc>
          <w:tcPr>
            <w:tcW w:w="1320" w:type="dxa"/>
          </w:tcPr>
          <w:p w:rsidR="00C801D7" w:rsidRPr="006B1197" w:rsidRDefault="00C801D7">
            <w:r w:rsidRPr="006B1197">
              <w:t>Metro</w:t>
            </w:r>
          </w:p>
        </w:tc>
        <w:tc>
          <w:tcPr>
            <w:tcW w:w="1080" w:type="dxa"/>
          </w:tcPr>
          <w:p w:rsidR="00C801D7" w:rsidRPr="006B1197" w:rsidRDefault="00C801D7">
            <w:r w:rsidRPr="006B1197">
              <w:t>20-99</w:t>
            </w:r>
          </w:p>
        </w:tc>
        <w:tc>
          <w:tcPr>
            <w:tcW w:w="1440" w:type="dxa"/>
            <w:vAlign w:val="bottom"/>
          </w:tcPr>
          <w:p w:rsidR="00C801D7" w:rsidRPr="006B1197" w:rsidRDefault="00C801D7">
            <w:pPr>
              <w:jc w:val="right"/>
            </w:pPr>
            <w:r w:rsidRPr="006B1197">
              <w:t>18550</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205</w:t>
            </w:r>
          </w:p>
        </w:tc>
      </w:tr>
      <w:tr w:rsidR="00C801D7" w:rsidRPr="00766E29" w:rsidTr="005E2851">
        <w:tc>
          <w:tcPr>
            <w:tcW w:w="2148" w:type="dxa"/>
          </w:tcPr>
          <w:p w:rsidR="00C801D7" w:rsidRPr="006B1197" w:rsidRDefault="00C801D7">
            <w:r w:rsidRPr="006B1197">
              <w:t>Information</w:t>
            </w:r>
          </w:p>
        </w:tc>
        <w:tc>
          <w:tcPr>
            <w:tcW w:w="1320" w:type="dxa"/>
          </w:tcPr>
          <w:p w:rsidR="00C801D7" w:rsidRPr="006B1197" w:rsidRDefault="00C801D7">
            <w:r w:rsidRPr="006B1197">
              <w:t>Metro</w:t>
            </w:r>
          </w:p>
        </w:tc>
        <w:tc>
          <w:tcPr>
            <w:tcW w:w="1080" w:type="dxa"/>
          </w:tcPr>
          <w:p w:rsidR="00C801D7" w:rsidRPr="006B1197" w:rsidRDefault="00C801D7">
            <w:r w:rsidRPr="006B1197">
              <w:t>100 +</w:t>
            </w:r>
          </w:p>
        </w:tc>
        <w:tc>
          <w:tcPr>
            <w:tcW w:w="1440" w:type="dxa"/>
            <w:vAlign w:val="bottom"/>
          </w:tcPr>
          <w:p w:rsidR="00C801D7" w:rsidRPr="006B1197" w:rsidRDefault="00C801D7">
            <w:pPr>
              <w:jc w:val="right"/>
            </w:pPr>
            <w:r w:rsidRPr="006B1197">
              <w:t>5714</w:t>
            </w:r>
          </w:p>
        </w:tc>
        <w:tc>
          <w:tcPr>
            <w:tcW w:w="1440" w:type="dxa"/>
          </w:tcPr>
          <w:p w:rsidR="00C801D7" w:rsidRPr="006B1197" w:rsidRDefault="00C801D7">
            <w:pPr>
              <w:jc w:val="right"/>
            </w:pPr>
            <w:r w:rsidRPr="00766E29">
              <w:t>0.01105</w:t>
            </w:r>
          </w:p>
        </w:tc>
        <w:tc>
          <w:tcPr>
            <w:tcW w:w="1428" w:type="dxa"/>
          </w:tcPr>
          <w:p w:rsidR="00C801D7" w:rsidRPr="006B1197" w:rsidRDefault="00C801D7">
            <w:pPr>
              <w:jc w:val="right"/>
            </w:pPr>
            <w:r w:rsidRPr="00766E29">
              <w:t>63</w:t>
            </w:r>
          </w:p>
        </w:tc>
      </w:tr>
      <w:tr w:rsidR="004657F4" w:rsidRPr="00766E29" w:rsidTr="005E2851">
        <w:tc>
          <w:tcPr>
            <w:tcW w:w="2148" w:type="dxa"/>
          </w:tcPr>
          <w:p w:rsidR="004657F4" w:rsidRPr="006B1197" w:rsidRDefault="004657F4">
            <w:r w:rsidRPr="006B1197">
              <w:t>Finance</w:t>
            </w:r>
          </w:p>
        </w:tc>
        <w:tc>
          <w:tcPr>
            <w:tcW w:w="1320" w:type="dxa"/>
          </w:tcPr>
          <w:p w:rsidR="004657F4" w:rsidRPr="006B1197" w:rsidRDefault="004657F4">
            <w:proofErr w:type="spellStart"/>
            <w:r w:rsidRPr="006B1197">
              <w:t>Nonmetro</w:t>
            </w:r>
            <w:proofErr w:type="spellEnd"/>
          </w:p>
        </w:tc>
        <w:tc>
          <w:tcPr>
            <w:tcW w:w="1080" w:type="dxa"/>
          </w:tcPr>
          <w:p w:rsidR="004657F4" w:rsidRPr="006B1197" w:rsidRDefault="004657F4">
            <w:r w:rsidRPr="006B1197">
              <w:t>5-19</w:t>
            </w:r>
          </w:p>
        </w:tc>
        <w:tc>
          <w:tcPr>
            <w:tcW w:w="1440" w:type="dxa"/>
            <w:vAlign w:val="bottom"/>
          </w:tcPr>
          <w:p w:rsidR="004657F4" w:rsidRPr="006B1197" w:rsidRDefault="004657F4">
            <w:pPr>
              <w:jc w:val="right"/>
            </w:pPr>
            <w:r w:rsidRPr="006B1197">
              <w:t>24309</w:t>
            </w:r>
          </w:p>
        </w:tc>
        <w:tc>
          <w:tcPr>
            <w:tcW w:w="1440" w:type="dxa"/>
          </w:tcPr>
          <w:p w:rsidR="004657F4" w:rsidRPr="006B1197" w:rsidRDefault="004657F4">
            <w:pPr>
              <w:jc w:val="right"/>
            </w:pPr>
            <w:r>
              <w:t>0.04079</w:t>
            </w:r>
          </w:p>
        </w:tc>
        <w:tc>
          <w:tcPr>
            <w:tcW w:w="1428" w:type="dxa"/>
          </w:tcPr>
          <w:p w:rsidR="004657F4" w:rsidRPr="006B1197" w:rsidRDefault="004657F4">
            <w:pPr>
              <w:jc w:val="right"/>
            </w:pPr>
            <w:r>
              <w:t>991</w:t>
            </w:r>
          </w:p>
        </w:tc>
      </w:tr>
      <w:tr w:rsidR="004657F4" w:rsidRPr="00766E29" w:rsidTr="005E2851">
        <w:tc>
          <w:tcPr>
            <w:tcW w:w="2148" w:type="dxa"/>
          </w:tcPr>
          <w:p w:rsidR="004657F4" w:rsidRPr="006B1197" w:rsidRDefault="004657F4">
            <w:r w:rsidRPr="006B1197">
              <w:t>Finance</w:t>
            </w:r>
          </w:p>
        </w:tc>
        <w:tc>
          <w:tcPr>
            <w:tcW w:w="1320" w:type="dxa"/>
          </w:tcPr>
          <w:p w:rsidR="004657F4" w:rsidRPr="006B1197" w:rsidRDefault="004657F4">
            <w:proofErr w:type="spellStart"/>
            <w:r w:rsidRPr="006B1197">
              <w:t>Nonmetro</w:t>
            </w:r>
            <w:proofErr w:type="spellEnd"/>
          </w:p>
        </w:tc>
        <w:tc>
          <w:tcPr>
            <w:tcW w:w="1080" w:type="dxa"/>
          </w:tcPr>
          <w:p w:rsidR="004657F4" w:rsidRPr="006B1197" w:rsidRDefault="004657F4">
            <w:r w:rsidRPr="006B1197">
              <w:t>20-99</w:t>
            </w:r>
          </w:p>
        </w:tc>
        <w:tc>
          <w:tcPr>
            <w:tcW w:w="1440" w:type="dxa"/>
            <w:vAlign w:val="bottom"/>
          </w:tcPr>
          <w:p w:rsidR="004657F4" w:rsidRPr="006B1197" w:rsidRDefault="004657F4">
            <w:pPr>
              <w:jc w:val="right"/>
            </w:pPr>
            <w:r w:rsidRPr="006B1197">
              <w:t>3785</w:t>
            </w:r>
          </w:p>
        </w:tc>
        <w:tc>
          <w:tcPr>
            <w:tcW w:w="1440" w:type="dxa"/>
          </w:tcPr>
          <w:p w:rsidR="004657F4" w:rsidRPr="006B1197" w:rsidRDefault="004657F4">
            <w:pPr>
              <w:jc w:val="right"/>
            </w:pPr>
            <w:r>
              <w:t>0.04079</w:t>
            </w:r>
          </w:p>
        </w:tc>
        <w:tc>
          <w:tcPr>
            <w:tcW w:w="1428" w:type="dxa"/>
          </w:tcPr>
          <w:p w:rsidR="004657F4" w:rsidRPr="006B1197" w:rsidRDefault="004657F4">
            <w:pPr>
              <w:jc w:val="right"/>
            </w:pPr>
            <w:r>
              <w:t>154</w:t>
            </w:r>
          </w:p>
        </w:tc>
      </w:tr>
      <w:tr w:rsidR="004657F4" w:rsidRPr="00766E29" w:rsidTr="005E2851">
        <w:tc>
          <w:tcPr>
            <w:tcW w:w="2148" w:type="dxa"/>
          </w:tcPr>
          <w:p w:rsidR="004657F4" w:rsidRPr="006B1197" w:rsidRDefault="004657F4">
            <w:r w:rsidRPr="006B1197">
              <w:t>Finance</w:t>
            </w:r>
          </w:p>
        </w:tc>
        <w:tc>
          <w:tcPr>
            <w:tcW w:w="1320" w:type="dxa"/>
          </w:tcPr>
          <w:p w:rsidR="004657F4" w:rsidRPr="006B1197" w:rsidRDefault="004657F4">
            <w:proofErr w:type="spellStart"/>
            <w:r w:rsidRPr="006B1197">
              <w:t>Nonmetro</w:t>
            </w:r>
            <w:proofErr w:type="spellEnd"/>
          </w:p>
        </w:tc>
        <w:tc>
          <w:tcPr>
            <w:tcW w:w="1080" w:type="dxa"/>
          </w:tcPr>
          <w:p w:rsidR="004657F4" w:rsidRPr="006B1197" w:rsidRDefault="004657F4">
            <w:r w:rsidRPr="006B1197">
              <w:t>100 +</w:t>
            </w:r>
          </w:p>
        </w:tc>
        <w:tc>
          <w:tcPr>
            <w:tcW w:w="1440" w:type="dxa"/>
            <w:vAlign w:val="bottom"/>
          </w:tcPr>
          <w:p w:rsidR="004657F4" w:rsidRPr="006B1197" w:rsidRDefault="004657F4">
            <w:pPr>
              <w:jc w:val="right"/>
            </w:pPr>
            <w:r w:rsidRPr="006B1197">
              <w:t>244</w:t>
            </w:r>
          </w:p>
        </w:tc>
        <w:tc>
          <w:tcPr>
            <w:tcW w:w="1440" w:type="dxa"/>
          </w:tcPr>
          <w:p w:rsidR="004657F4" w:rsidRPr="006B1197" w:rsidRDefault="004657F4">
            <w:pPr>
              <w:jc w:val="right"/>
            </w:pPr>
            <w:r>
              <w:t>0.04079</w:t>
            </w:r>
          </w:p>
        </w:tc>
        <w:tc>
          <w:tcPr>
            <w:tcW w:w="1428" w:type="dxa"/>
          </w:tcPr>
          <w:p w:rsidR="004657F4" w:rsidRPr="006B1197" w:rsidRDefault="004657F4">
            <w:pPr>
              <w:jc w:val="right"/>
            </w:pPr>
            <w:r>
              <w:t>10</w:t>
            </w:r>
          </w:p>
        </w:tc>
      </w:tr>
      <w:tr w:rsidR="004657F4" w:rsidRPr="00766E29" w:rsidTr="005E2851">
        <w:tc>
          <w:tcPr>
            <w:tcW w:w="2148" w:type="dxa"/>
          </w:tcPr>
          <w:p w:rsidR="004657F4" w:rsidRPr="006B1197" w:rsidRDefault="004657F4">
            <w:r w:rsidRPr="006B1197">
              <w:t>Finance</w:t>
            </w:r>
          </w:p>
        </w:tc>
        <w:tc>
          <w:tcPr>
            <w:tcW w:w="1320" w:type="dxa"/>
          </w:tcPr>
          <w:p w:rsidR="004657F4" w:rsidRPr="006B1197" w:rsidRDefault="004657F4">
            <w:r w:rsidRPr="006B1197">
              <w:t>Metro</w:t>
            </w:r>
          </w:p>
        </w:tc>
        <w:tc>
          <w:tcPr>
            <w:tcW w:w="1080" w:type="dxa"/>
          </w:tcPr>
          <w:p w:rsidR="004657F4" w:rsidRPr="006B1197" w:rsidRDefault="004657F4">
            <w:r w:rsidRPr="006B1197">
              <w:t>5-19</w:t>
            </w:r>
          </w:p>
        </w:tc>
        <w:tc>
          <w:tcPr>
            <w:tcW w:w="1440" w:type="dxa"/>
            <w:vAlign w:val="bottom"/>
          </w:tcPr>
          <w:p w:rsidR="004657F4" w:rsidRPr="006B1197" w:rsidRDefault="004657F4">
            <w:pPr>
              <w:jc w:val="right"/>
            </w:pPr>
            <w:r w:rsidRPr="006B1197">
              <w:t>130275</w:t>
            </w:r>
          </w:p>
        </w:tc>
        <w:tc>
          <w:tcPr>
            <w:tcW w:w="1440" w:type="dxa"/>
          </w:tcPr>
          <w:p w:rsidR="004657F4" w:rsidRPr="006B1197" w:rsidRDefault="004657F4">
            <w:pPr>
              <w:jc w:val="right"/>
            </w:pPr>
            <w:r>
              <w:t>0.00332</w:t>
            </w:r>
          </w:p>
        </w:tc>
        <w:tc>
          <w:tcPr>
            <w:tcW w:w="1428" w:type="dxa"/>
          </w:tcPr>
          <w:p w:rsidR="004657F4" w:rsidRPr="006B1197" w:rsidRDefault="004657F4">
            <w:pPr>
              <w:jc w:val="right"/>
            </w:pPr>
            <w:r>
              <w:t>432</w:t>
            </w:r>
          </w:p>
        </w:tc>
      </w:tr>
      <w:tr w:rsidR="004657F4" w:rsidRPr="00766E29" w:rsidTr="005E2851">
        <w:tc>
          <w:tcPr>
            <w:tcW w:w="2148" w:type="dxa"/>
          </w:tcPr>
          <w:p w:rsidR="004657F4" w:rsidRPr="006B1197" w:rsidRDefault="004657F4">
            <w:r w:rsidRPr="006B1197">
              <w:t>Finance</w:t>
            </w:r>
          </w:p>
        </w:tc>
        <w:tc>
          <w:tcPr>
            <w:tcW w:w="1320" w:type="dxa"/>
          </w:tcPr>
          <w:p w:rsidR="004657F4" w:rsidRPr="006B1197" w:rsidRDefault="004657F4">
            <w:r w:rsidRPr="006B1197">
              <w:t>Metro</w:t>
            </w:r>
          </w:p>
        </w:tc>
        <w:tc>
          <w:tcPr>
            <w:tcW w:w="1080" w:type="dxa"/>
          </w:tcPr>
          <w:p w:rsidR="004657F4" w:rsidRPr="006B1197" w:rsidRDefault="004657F4">
            <w:r w:rsidRPr="006B1197">
              <w:t>20-99</w:t>
            </w:r>
          </w:p>
        </w:tc>
        <w:tc>
          <w:tcPr>
            <w:tcW w:w="1440" w:type="dxa"/>
            <w:vAlign w:val="bottom"/>
          </w:tcPr>
          <w:p w:rsidR="004657F4" w:rsidRPr="006B1197" w:rsidRDefault="004657F4">
            <w:pPr>
              <w:jc w:val="right"/>
            </w:pPr>
            <w:r w:rsidRPr="006B1197">
              <w:t>30697</w:t>
            </w:r>
          </w:p>
        </w:tc>
        <w:tc>
          <w:tcPr>
            <w:tcW w:w="1440" w:type="dxa"/>
          </w:tcPr>
          <w:p w:rsidR="004657F4" w:rsidRPr="006B1197" w:rsidRDefault="004657F4">
            <w:pPr>
              <w:jc w:val="right"/>
            </w:pPr>
            <w:r>
              <w:t>0.00332</w:t>
            </w:r>
          </w:p>
        </w:tc>
        <w:tc>
          <w:tcPr>
            <w:tcW w:w="1428" w:type="dxa"/>
          </w:tcPr>
          <w:p w:rsidR="004657F4" w:rsidRPr="006B1197" w:rsidRDefault="004657F4">
            <w:pPr>
              <w:jc w:val="right"/>
            </w:pPr>
            <w:r>
              <w:t>102</w:t>
            </w:r>
          </w:p>
        </w:tc>
      </w:tr>
    </w:tbl>
    <w:p w:rsidR="007E0CEF" w:rsidRPr="00766E29" w:rsidRDefault="007E0CEF" w:rsidP="007E0CEF">
      <w:pPr>
        <w:pStyle w:val="BodyTextIndent"/>
        <w:ind w:left="0"/>
      </w:pPr>
      <w:proofErr w:type="gramStart"/>
      <w:r w:rsidRPr="00766E29">
        <w:t>Table 1.</w:t>
      </w:r>
      <w:proofErr w:type="gramEnd"/>
      <w:r w:rsidRPr="00766E29">
        <w:t xml:space="preserve"> </w:t>
      </w:r>
      <w:proofErr w:type="gramStart"/>
      <w:r w:rsidRPr="00766E29">
        <w:t>Population Universe by Strata (Cont.)</w:t>
      </w:r>
      <w:proofErr w:type="gramEnd"/>
    </w:p>
    <w:p w:rsidR="007E0CEF" w:rsidRPr="00766E29" w:rsidRDefault="007E0CEF"/>
    <w:tbl>
      <w:tblPr>
        <w:tblStyle w:val="TableGrid"/>
        <w:tblW w:w="0" w:type="auto"/>
        <w:tblLayout w:type="fixed"/>
        <w:tblLook w:val="04A0" w:firstRow="1" w:lastRow="0" w:firstColumn="1" w:lastColumn="0" w:noHBand="0" w:noVBand="1"/>
      </w:tblPr>
      <w:tblGrid>
        <w:gridCol w:w="2148"/>
        <w:gridCol w:w="1320"/>
        <w:gridCol w:w="1080"/>
        <w:gridCol w:w="1440"/>
        <w:gridCol w:w="1440"/>
        <w:gridCol w:w="1428"/>
      </w:tblGrid>
      <w:tr w:rsidR="002122EF" w:rsidRPr="00766E29" w:rsidTr="005E2851">
        <w:tc>
          <w:tcPr>
            <w:tcW w:w="2148" w:type="dxa"/>
          </w:tcPr>
          <w:p w:rsidR="002122EF" w:rsidRPr="006B1197" w:rsidRDefault="002122EF" w:rsidP="005E2851">
            <w:pPr>
              <w:jc w:val="center"/>
            </w:pPr>
            <w:r w:rsidRPr="006B1197">
              <w:lastRenderedPageBreak/>
              <w:t>Stratum:</w:t>
            </w:r>
          </w:p>
          <w:p w:rsidR="002122EF" w:rsidRPr="006B1197" w:rsidRDefault="002122EF" w:rsidP="005E2851">
            <w:pPr>
              <w:jc w:val="center"/>
            </w:pPr>
            <w:r w:rsidRPr="006B1197">
              <w:t>Industry</w:t>
            </w:r>
          </w:p>
        </w:tc>
        <w:tc>
          <w:tcPr>
            <w:tcW w:w="1320" w:type="dxa"/>
          </w:tcPr>
          <w:p w:rsidR="002122EF" w:rsidRPr="006B1197" w:rsidRDefault="002122EF" w:rsidP="005E2851">
            <w:pPr>
              <w:jc w:val="center"/>
            </w:pPr>
            <w:r w:rsidRPr="006B1197">
              <w:t>Stratum:</w:t>
            </w:r>
          </w:p>
          <w:p w:rsidR="002122EF" w:rsidRPr="006B1197" w:rsidRDefault="002122EF" w:rsidP="005E2851">
            <w:pPr>
              <w:jc w:val="center"/>
            </w:pPr>
            <w:r w:rsidRPr="006B1197">
              <w:t>Geography</w:t>
            </w:r>
          </w:p>
        </w:tc>
        <w:tc>
          <w:tcPr>
            <w:tcW w:w="1080" w:type="dxa"/>
          </w:tcPr>
          <w:p w:rsidR="002122EF" w:rsidRPr="006B1197" w:rsidRDefault="002122EF" w:rsidP="005E2851">
            <w:pPr>
              <w:jc w:val="center"/>
            </w:pPr>
            <w:r w:rsidRPr="006B1197">
              <w:t>Stratum:</w:t>
            </w:r>
          </w:p>
          <w:p w:rsidR="002122EF" w:rsidRPr="006B1197" w:rsidRDefault="002122EF" w:rsidP="005E2851">
            <w:pPr>
              <w:jc w:val="center"/>
            </w:pPr>
            <w:proofErr w:type="spellStart"/>
            <w:r w:rsidRPr="006B1197">
              <w:t>Estab</w:t>
            </w:r>
            <w:proofErr w:type="spellEnd"/>
            <w:r w:rsidRPr="006B1197">
              <w:t>. Size</w:t>
            </w:r>
          </w:p>
        </w:tc>
        <w:tc>
          <w:tcPr>
            <w:tcW w:w="1440" w:type="dxa"/>
          </w:tcPr>
          <w:p w:rsidR="002122EF" w:rsidRPr="006B1197" w:rsidRDefault="002122EF" w:rsidP="005E2851">
            <w:pPr>
              <w:jc w:val="center"/>
            </w:pPr>
            <w:proofErr w:type="spellStart"/>
            <w:r w:rsidRPr="006B1197">
              <w:t>Estab</w:t>
            </w:r>
            <w:proofErr w:type="spellEnd"/>
            <w:r w:rsidRPr="006B1197">
              <w:t>. Population</w:t>
            </w:r>
          </w:p>
        </w:tc>
        <w:tc>
          <w:tcPr>
            <w:tcW w:w="1440" w:type="dxa"/>
          </w:tcPr>
          <w:p w:rsidR="002122EF" w:rsidRPr="006B1197" w:rsidRDefault="002122EF" w:rsidP="005E2851">
            <w:pPr>
              <w:jc w:val="center"/>
            </w:pPr>
            <w:r w:rsidRPr="006B1197">
              <w:t>Target Sampling Rate</w:t>
            </w:r>
          </w:p>
        </w:tc>
        <w:tc>
          <w:tcPr>
            <w:tcW w:w="1428" w:type="dxa"/>
          </w:tcPr>
          <w:p w:rsidR="002122EF" w:rsidRPr="006B1197" w:rsidRDefault="002122EF" w:rsidP="005E2851">
            <w:pPr>
              <w:jc w:val="center"/>
            </w:pPr>
            <w:r w:rsidRPr="006B1197">
              <w:t>Anticipated Sample</w:t>
            </w:r>
          </w:p>
        </w:tc>
      </w:tr>
      <w:tr w:rsidR="00C801D7" w:rsidRPr="00766E29" w:rsidTr="005E2851">
        <w:tc>
          <w:tcPr>
            <w:tcW w:w="2148" w:type="dxa"/>
          </w:tcPr>
          <w:p w:rsidR="00C801D7" w:rsidRPr="006B1197" w:rsidRDefault="00C801D7" w:rsidP="000F24AE">
            <w:pPr>
              <w:jc w:val="right"/>
            </w:pPr>
            <w:r w:rsidRPr="006B1197">
              <w:t>Finance</w:t>
            </w:r>
          </w:p>
        </w:tc>
        <w:tc>
          <w:tcPr>
            <w:tcW w:w="1320" w:type="dxa"/>
          </w:tcPr>
          <w:p w:rsidR="00C801D7" w:rsidRPr="006B1197" w:rsidRDefault="00C801D7" w:rsidP="000F24AE">
            <w:pPr>
              <w:jc w:val="right"/>
            </w:pPr>
            <w:r w:rsidRPr="006B1197">
              <w:t>Metro</w:t>
            </w:r>
          </w:p>
        </w:tc>
        <w:tc>
          <w:tcPr>
            <w:tcW w:w="1080" w:type="dxa"/>
          </w:tcPr>
          <w:p w:rsidR="00C801D7" w:rsidRPr="006B1197" w:rsidRDefault="00C801D7" w:rsidP="000F24AE">
            <w:pPr>
              <w:jc w:val="right"/>
            </w:pPr>
            <w:r w:rsidRPr="006B1197">
              <w:t>100 +</w:t>
            </w:r>
          </w:p>
        </w:tc>
        <w:tc>
          <w:tcPr>
            <w:tcW w:w="1440" w:type="dxa"/>
            <w:vAlign w:val="bottom"/>
          </w:tcPr>
          <w:p w:rsidR="00C801D7" w:rsidRPr="006B1197" w:rsidRDefault="00C801D7" w:rsidP="000F24AE">
            <w:pPr>
              <w:jc w:val="right"/>
            </w:pPr>
            <w:r w:rsidRPr="006B1197">
              <w:t>7648</w:t>
            </w:r>
          </w:p>
        </w:tc>
        <w:tc>
          <w:tcPr>
            <w:tcW w:w="1440" w:type="dxa"/>
          </w:tcPr>
          <w:p w:rsidR="004657F4" w:rsidRDefault="004657F4" w:rsidP="004657F4">
            <w:pPr>
              <w:jc w:val="right"/>
            </w:pPr>
            <w:r>
              <w:t>0.00332</w:t>
            </w:r>
          </w:p>
          <w:p w:rsidR="00C801D7" w:rsidRPr="006B1197" w:rsidRDefault="00C801D7" w:rsidP="000F24AE">
            <w:pPr>
              <w:jc w:val="right"/>
            </w:pPr>
          </w:p>
        </w:tc>
        <w:tc>
          <w:tcPr>
            <w:tcW w:w="1428" w:type="dxa"/>
          </w:tcPr>
          <w:p w:rsidR="005326E4" w:rsidRDefault="005326E4" w:rsidP="005326E4">
            <w:pPr>
              <w:jc w:val="right"/>
            </w:pPr>
            <w:r>
              <w:t>25</w:t>
            </w:r>
          </w:p>
          <w:p w:rsidR="00C801D7" w:rsidRPr="006B1197" w:rsidRDefault="00C801D7" w:rsidP="000F24AE">
            <w:pPr>
              <w:jc w:val="right"/>
            </w:pPr>
          </w:p>
        </w:tc>
      </w:tr>
      <w:tr w:rsidR="00C801D7" w:rsidRPr="00766E29" w:rsidTr="005E2851">
        <w:tc>
          <w:tcPr>
            <w:tcW w:w="2148" w:type="dxa"/>
          </w:tcPr>
          <w:p w:rsidR="00C801D7" w:rsidRPr="006B1197" w:rsidRDefault="00C801D7" w:rsidP="000F24AE">
            <w:pPr>
              <w:jc w:val="right"/>
            </w:pPr>
            <w:r w:rsidRPr="006B1197">
              <w:t>Prof/</w:t>
            </w:r>
            <w:proofErr w:type="spellStart"/>
            <w:r w:rsidRPr="006B1197">
              <w:t>Sci</w:t>
            </w:r>
            <w:proofErr w:type="spellEnd"/>
            <w:r w:rsidRPr="006B1197">
              <w:t>/Tech Serv.</w:t>
            </w:r>
          </w:p>
        </w:tc>
        <w:tc>
          <w:tcPr>
            <w:tcW w:w="1320" w:type="dxa"/>
          </w:tcPr>
          <w:p w:rsidR="00C801D7" w:rsidRPr="006B1197" w:rsidRDefault="00C801D7" w:rsidP="000F24AE">
            <w:pPr>
              <w:jc w:val="right"/>
            </w:pPr>
            <w:proofErr w:type="spellStart"/>
            <w:r w:rsidRPr="006B1197">
              <w:t>Nonmetro</w:t>
            </w:r>
            <w:proofErr w:type="spellEnd"/>
          </w:p>
        </w:tc>
        <w:tc>
          <w:tcPr>
            <w:tcW w:w="1080" w:type="dxa"/>
          </w:tcPr>
          <w:p w:rsidR="00C801D7" w:rsidRPr="006B1197" w:rsidRDefault="00C801D7" w:rsidP="000F24AE">
            <w:pPr>
              <w:jc w:val="right"/>
            </w:pPr>
            <w:r w:rsidRPr="006B1197">
              <w:t>5-19</w:t>
            </w:r>
          </w:p>
        </w:tc>
        <w:tc>
          <w:tcPr>
            <w:tcW w:w="1440" w:type="dxa"/>
            <w:vAlign w:val="bottom"/>
          </w:tcPr>
          <w:p w:rsidR="00C801D7" w:rsidRPr="006B1197" w:rsidRDefault="00C801D7" w:rsidP="000F24AE">
            <w:pPr>
              <w:jc w:val="right"/>
            </w:pPr>
            <w:r w:rsidRPr="006B1197">
              <w:t>19742</w:t>
            </w:r>
          </w:p>
        </w:tc>
        <w:tc>
          <w:tcPr>
            <w:tcW w:w="1440" w:type="dxa"/>
          </w:tcPr>
          <w:p w:rsidR="00C801D7" w:rsidRPr="006B1197" w:rsidRDefault="00C801D7" w:rsidP="000F24AE">
            <w:pPr>
              <w:jc w:val="right"/>
            </w:pPr>
            <w:r w:rsidRPr="00766E29">
              <w:t>0.13595</w:t>
            </w:r>
          </w:p>
        </w:tc>
        <w:tc>
          <w:tcPr>
            <w:tcW w:w="1428" w:type="dxa"/>
          </w:tcPr>
          <w:p w:rsidR="00C801D7" w:rsidRPr="006B1197" w:rsidRDefault="00C801D7" w:rsidP="000F24AE">
            <w:pPr>
              <w:jc w:val="right"/>
            </w:pPr>
            <w:r w:rsidRPr="00766E29">
              <w:t>2684</w:t>
            </w:r>
          </w:p>
        </w:tc>
      </w:tr>
      <w:tr w:rsidR="00C801D7" w:rsidRPr="00766E29" w:rsidTr="005E2851">
        <w:tc>
          <w:tcPr>
            <w:tcW w:w="2148" w:type="dxa"/>
          </w:tcPr>
          <w:p w:rsidR="00C801D7" w:rsidRPr="006B1197" w:rsidRDefault="00C801D7" w:rsidP="000F24AE">
            <w:pPr>
              <w:jc w:val="right"/>
            </w:pPr>
            <w:r w:rsidRPr="006B1197">
              <w:t>Prof/</w:t>
            </w:r>
            <w:proofErr w:type="spellStart"/>
            <w:r w:rsidRPr="006B1197">
              <w:t>Sci</w:t>
            </w:r>
            <w:proofErr w:type="spellEnd"/>
            <w:r w:rsidRPr="006B1197">
              <w:t>/Tech Serv.</w:t>
            </w:r>
          </w:p>
        </w:tc>
        <w:tc>
          <w:tcPr>
            <w:tcW w:w="1320" w:type="dxa"/>
          </w:tcPr>
          <w:p w:rsidR="00C801D7" w:rsidRPr="006B1197" w:rsidRDefault="00C801D7" w:rsidP="000F24AE">
            <w:pPr>
              <w:jc w:val="right"/>
            </w:pPr>
            <w:proofErr w:type="spellStart"/>
            <w:r w:rsidRPr="006B1197">
              <w:t>Nonmetro</w:t>
            </w:r>
            <w:proofErr w:type="spellEnd"/>
          </w:p>
        </w:tc>
        <w:tc>
          <w:tcPr>
            <w:tcW w:w="1080" w:type="dxa"/>
          </w:tcPr>
          <w:p w:rsidR="00C801D7" w:rsidRPr="006B1197" w:rsidRDefault="00C801D7" w:rsidP="000F24AE">
            <w:pPr>
              <w:jc w:val="right"/>
            </w:pPr>
            <w:r w:rsidRPr="006B1197">
              <w:t>20-99</w:t>
            </w:r>
          </w:p>
        </w:tc>
        <w:tc>
          <w:tcPr>
            <w:tcW w:w="1440" w:type="dxa"/>
            <w:vAlign w:val="bottom"/>
          </w:tcPr>
          <w:p w:rsidR="00C801D7" w:rsidRPr="006B1197" w:rsidRDefault="00C801D7" w:rsidP="000F24AE">
            <w:pPr>
              <w:jc w:val="right"/>
            </w:pPr>
            <w:r w:rsidRPr="006B1197">
              <w:t>2624</w:t>
            </w:r>
          </w:p>
        </w:tc>
        <w:tc>
          <w:tcPr>
            <w:tcW w:w="1440" w:type="dxa"/>
          </w:tcPr>
          <w:p w:rsidR="00C801D7" w:rsidRPr="006B1197" w:rsidRDefault="00C801D7" w:rsidP="000F24AE">
            <w:pPr>
              <w:jc w:val="right"/>
            </w:pPr>
            <w:r w:rsidRPr="00766E29">
              <w:t>0.13595</w:t>
            </w:r>
          </w:p>
        </w:tc>
        <w:tc>
          <w:tcPr>
            <w:tcW w:w="1428" w:type="dxa"/>
          </w:tcPr>
          <w:p w:rsidR="00C801D7" w:rsidRPr="006B1197" w:rsidRDefault="00C801D7" w:rsidP="000F24AE">
            <w:pPr>
              <w:jc w:val="right"/>
            </w:pPr>
            <w:r w:rsidRPr="00766E29">
              <w:t>357</w:t>
            </w:r>
          </w:p>
        </w:tc>
      </w:tr>
      <w:tr w:rsidR="00C801D7" w:rsidRPr="00766E29" w:rsidTr="005E2851">
        <w:tc>
          <w:tcPr>
            <w:tcW w:w="2148" w:type="dxa"/>
          </w:tcPr>
          <w:p w:rsidR="00C801D7" w:rsidRPr="006B1197" w:rsidRDefault="00C801D7" w:rsidP="000F24AE">
            <w:pPr>
              <w:jc w:val="right"/>
            </w:pPr>
            <w:r w:rsidRPr="006B1197">
              <w:t>Prof/</w:t>
            </w:r>
            <w:proofErr w:type="spellStart"/>
            <w:r w:rsidRPr="006B1197">
              <w:t>Sci</w:t>
            </w:r>
            <w:proofErr w:type="spellEnd"/>
            <w:r w:rsidRPr="006B1197">
              <w:t>/Tech Serv.</w:t>
            </w:r>
          </w:p>
        </w:tc>
        <w:tc>
          <w:tcPr>
            <w:tcW w:w="1320" w:type="dxa"/>
          </w:tcPr>
          <w:p w:rsidR="00C801D7" w:rsidRPr="006B1197" w:rsidRDefault="00C801D7" w:rsidP="000F24AE">
            <w:pPr>
              <w:jc w:val="right"/>
            </w:pPr>
            <w:proofErr w:type="spellStart"/>
            <w:r w:rsidRPr="006B1197">
              <w:t>Nonmetro</w:t>
            </w:r>
            <w:proofErr w:type="spellEnd"/>
          </w:p>
        </w:tc>
        <w:tc>
          <w:tcPr>
            <w:tcW w:w="1080" w:type="dxa"/>
          </w:tcPr>
          <w:p w:rsidR="00C801D7" w:rsidRPr="006B1197" w:rsidRDefault="00C801D7" w:rsidP="000F24AE">
            <w:pPr>
              <w:jc w:val="right"/>
            </w:pPr>
            <w:r w:rsidRPr="006B1197">
              <w:t>100 +</w:t>
            </w:r>
          </w:p>
        </w:tc>
        <w:tc>
          <w:tcPr>
            <w:tcW w:w="1440" w:type="dxa"/>
            <w:vAlign w:val="bottom"/>
          </w:tcPr>
          <w:p w:rsidR="00C801D7" w:rsidRPr="006B1197" w:rsidRDefault="00C801D7" w:rsidP="000F24AE">
            <w:pPr>
              <w:jc w:val="right"/>
            </w:pPr>
            <w:r w:rsidRPr="006B1197">
              <w:t>255</w:t>
            </w:r>
          </w:p>
        </w:tc>
        <w:tc>
          <w:tcPr>
            <w:tcW w:w="1440" w:type="dxa"/>
          </w:tcPr>
          <w:p w:rsidR="00C801D7" w:rsidRPr="006B1197" w:rsidRDefault="00C801D7" w:rsidP="000F24AE">
            <w:pPr>
              <w:jc w:val="right"/>
            </w:pPr>
            <w:r w:rsidRPr="00766E29">
              <w:t>0.13595</w:t>
            </w:r>
          </w:p>
        </w:tc>
        <w:tc>
          <w:tcPr>
            <w:tcW w:w="1428" w:type="dxa"/>
          </w:tcPr>
          <w:p w:rsidR="00C801D7" w:rsidRPr="006B1197" w:rsidRDefault="00C801D7" w:rsidP="000F24AE">
            <w:pPr>
              <w:jc w:val="right"/>
            </w:pPr>
            <w:r w:rsidRPr="00766E29">
              <w:t>35</w:t>
            </w:r>
          </w:p>
        </w:tc>
      </w:tr>
      <w:tr w:rsidR="00C801D7" w:rsidRPr="00766E29" w:rsidTr="005E2851">
        <w:tc>
          <w:tcPr>
            <w:tcW w:w="2148" w:type="dxa"/>
          </w:tcPr>
          <w:p w:rsidR="00C801D7" w:rsidRPr="006B1197" w:rsidRDefault="00C801D7" w:rsidP="000F24AE">
            <w:pPr>
              <w:jc w:val="right"/>
            </w:pPr>
            <w:r w:rsidRPr="006B1197">
              <w:t>Prof/</w:t>
            </w:r>
            <w:proofErr w:type="spellStart"/>
            <w:r w:rsidRPr="006B1197">
              <w:t>Sci</w:t>
            </w:r>
            <w:proofErr w:type="spellEnd"/>
            <w:r w:rsidRPr="006B1197">
              <w:t>/Tech Serv.</w:t>
            </w:r>
          </w:p>
        </w:tc>
        <w:tc>
          <w:tcPr>
            <w:tcW w:w="1320" w:type="dxa"/>
          </w:tcPr>
          <w:p w:rsidR="00C801D7" w:rsidRPr="006B1197" w:rsidRDefault="00C801D7" w:rsidP="000F24AE">
            <w:pPr>
              <w:jc w:val="right"/>
            </w:pPr>
            <w:r w:rsidRPr="006B1197">
              <w:t>Metro</w:t>
            </w:r>
          </w:p>
        </w:tc>
        <w:tc>
          <w:tcPr>
            <w:tcW w:w="1080" w:type="dxa"/>
          </w:tcPr>
          <w:p w:rsidR="00C801D7" w:rsidRPr="006B1197" w:rsidRDefault="00C801D7" w:rsidP="000F24AE">
            <w:pPr>
              <w:jc w:val="right"/>
            </w:pPr>
            <w:r w:rsidRPr="006B1197">
              <w:t>5-19</w:t>
            </w:r>
          </w:p>
        </w:tc>
        <w:tc>
          <w:tcPr>
            <w:tcW w:w="1440" w:type="dxa"/>
            <w:vAlign w:val="bottom"/>
          </w:tcPr>
          <w:p w:rsidR="00C801D7" w:rsidRPr="006B1197" w:rsidRDefault="00C801D7" w:rsidP="000F24AE">
            <w:pPr>
              <w:jc w:val="right"/>
            </w:pPr>
            <w:r w:rsidRPr="006B1197">
              <w:t>171249</w:t>
            </w:r>
          </w:p>
        </w:tc>
        <w:tc>
          <w:tcPr>
            <w:tcW w:w="1440" w:type="dxa"/>
          </w:tcPr>
          <w:p w:rsidR="00C801D7" w:rsidRPr="006B1197" w:rsidRDefault="00C801D7" w:rsidP="000F24AE">
            <w:pPr>
              <w:jc w:val="right"/>
            </w:pPr>
            <w:r w:rsidRPr="00766E29">
              <w:t>0.01105</w:t>
            </w:r>
          </w:p>
        </w:tc>
        <w:tc>
          <w:tcPr>
            <w:tcW w:w="1428" w:type="dxa"/>
          </w:tcPr>
          <w:p w:rsidR="00C801D7" w:rsidRPr="006B1197" w:rsidRDefault="00C801D7" w:rsidP="000F24AE">
            <w:pPr>
              <w:jc w:val="right"/>
            </w:pPr>
            <w:r w:rsidRPr="00766E29">
              <w:t>1893</w:t>
            </w:r>
          </w:p>
        </w:tc>
      </w:tr>
      <w:tr w:rsidR="00C801D7" w:rsidRPr="00766E29" w:rsidTr="005E2851">
        <w:tc>
          <w:tcPr>
            <w:tcW w:w="2148" w:type="dxa"/>
          </w:tcPr>
          <w:p w:rsidR="00C801D7" w:rsidRPr="006B1197" w:rsidRDefault="00C801D7" w:rsidP="000F24AE">
            <w:pPr>
              <w:jc w:val="right"/>
            </w:pPr>
            <w:r w:rsidRPr="006B1197">
              <w:t>Prof/</w:t>
            </w:r>
            <w:proofErr w:type="spellStart"/>
            <w:r w:rsidRPr="006B1197">
              <w:t>Sci</w:t>
            </w:r>
            <w:proofErr w:type="spellEnd"/>
            <w:r w:rsidRPr="006B1197">
              <w:t>/Tech Serv.</w:t>
            </w:r>
          </w:p>
        </w:tc>
        <w:tc>
          <w:tcPr>
            <w:tcW w:w="1320" w:type="dxa"/>
          </w:tcPr>
          <w:p w:rsidR="00C801D7" w:rsidRPr="006B1197" w:rsidRDefault="00C801D7" w:rsidP="000F24AE">
            <w:pPr>
              <w:jc w:val="right"/>
            </w:pPr>
            <w:r w:rsidRPr="006B1197">
              <w:t>Metro</w:t>
            </w:r>
          </w:p>
        </w:tc>
        <w:tc>
          <w:tcPr>
            <w:tcW w:w="1080" w:type="dxa"/>
          </w:tcPr>
          <w:p w:rsidR="00C801D7" w:rsidRPr="006B1197" w:rsidRDefault="00C801D7" w:rsidP="000F24AE">
            <w:pPr>
              <w:jc w:val="right"/>
            </w:pPr>
            <w:r w:rsidRPr="006B1197">
              <w:t>20-99</w:t>
            </w:r>
          </w:p>
        </w:tc>
        <w:tc>
          <w:tcPr>
            <w:tcW w:w="1440" w:type="dxa"/>
            <w:vAlign w:val="bottom"/>
          </w:tcPr>
          <w:p w:rsidR="00C801D7" w:rsidRPr="006B1197" w:rsidRDefault="00C801D7" w:rsidP="000F24AE">
            <w:pPr>
              <w:jc w:val="right"/>
            </w:pPr>
            <w:r w:rsidRPr="006B1197">
              <w:t>51105</w:t>
            </w:r>
          </w:p>
        </w:tc>
        <w:tc>
          <w:tcPr>
            <w:tcW w:w="1440" w:type="dxa"/>
          </w:tcPr>
          <w:p w:rsidR="00C801D7" w:rsidRPr="006B1197" w:rsidRDefault="00C801D7" w:rsidP="000F24AE">
            <w:pPr>
              <w:jc w:val="right"/>
            </w:pPr>
            <w:r w:rsidRPr="00766E29">
              <w:t>0.01105</w:t>
            </w:r>
          </w:p>
        </w:tc>
        <w:tc>
          <w:tcPr>
            <w:tcW w:w="1428" w:type="dxa"/>
          </w:tcPr>
          <w:p w:rsidR="00C801D7" w:rsidRPr="006B1197" w:rsidRDefault="00C801D7" w:rsidP="000F24AE">
            <w:pPr>
              <w:jc w:val="right"/>
            </w:pPr>
            <w:r w:rsidRPr="00766E29">
              <w:t>565</w:t>
            </w:r>
          </w:p>
        </w:tc>
      </w:tr>
      <w:tr w:rsidR="00C801D7" w:rsidRPr="00766E29" w:rsidTr="005E2851">
        <w:tc>
          <w:tcPr>
            <w:tcW w:w="2148" w:type="dxa"/>
          </w:tcPr>
          <w:p w:rsidR="00C801D7" w:rsidRPr="006B1197" w:rsidRDefault="00C801D7" w:rsidP="000F24AE">
            <w:pPr>
              <w:jc w:val="right"/>
            </w:pPr>
            <w:r w:rsidRPr="006B1197">
              <w:t>Prof/</w:t>
            </w:r>
            <w:proofErr w:type="spellStart"/>
            <w:r w:rsidRPr="006B1197">
              <w:t>Sci</w:t>
            </w:r>
            <w:proofErr w:type="spellEnd"/>
            <w:r w:rsidRPr="006B1197">
              <w:t>/Tech Serv.</w:t>
            </w:r>
          </w:p>
        </w:tc>
        <w:tc>
          <w:tcPr>
            <w:tcW w:w="1320" w:type="dxa"/>
          </w:tcPr>
          <w:p w:rsidR="00C801D7" w:rsidRPr="006B1197" w:rsidRDefault="00C801D7" w:rsidP="000F24AE">
            <w:pPr>
              <w:jc w:val="right"/>
            </w:pPr>
            <w:r w:rsidRPr="006B1197">
              <w:t>Metro</w:t>
            </w:r>
          </w:p>
        </w:tc>
        <w:tc>
          <w:tcPr>
            <w:tcW w:w="1080" w:type="dxa"/>
          </w:tcPr>
          <w:p w:rsidR="00C801D7" w:rsidRPr="006B1197" w:rsidRDefault="00C801D7" w:rsidP="000F24AE">
            <w:pPr>
              <w:jc w:val="right"/>
            </w:pPr>
            <w:r w:rsidRPr="006B1197">
              <w:t>100 +</w:t>
            </w:r>
          </w:p>
        </w:tc>
        <w:tc>
          <w:tcPr>
            <w:tcW w:w="1440" w:type="dxa"/>
            <w:vAlign w:val="bottom"/>
          </w:tcPr>
          <w:p w:rsidR="00C801D7" w:rsidRPr="006B1197" w:rsidRDefault="00C801D7" w:rsidP="000F24AE">
            <w:pPr>
              <w:jc w:val="right"/>
            </w:pPr>
            <w:r w:rsidRPr="006B1197">
              <w:t>9479</w:t>
            </w:r>
          </w:p>
        </w:tc>
        <w:tc>
          <w:tcPr>
            <w:tcW w:w="1440" w:type="dxa"/>
          </w:tcPr>
          <w:p w:rsidR="00C801D7" w:rsidRPr="006B1197" w:rsidRDefault="00C801D7" w:rsidP="000F24AE">
            <w:pPr>
              <w:jc w:val="right"/>
            </w:pPr>
            <w:r w:rsidRPr="00766E29">
              <w:t>0.01105</w:t>
            </w:r>
          </w:p>
        </w:tc>
        <w:tc>
          <w:tcPr>
            <w:tcW w:w="1428" w:type="dxa"/>
          </w:tcPr>
          <w:p w:rsidR="00C801D7" w:rsidRPr="006B1197" w:rsidRDefault="00C801D7" w:rsidP="000F24AE">
            <w:pPr>
              <w:jc w:val="right"/>
            </w:pPr>
            <w:r w:rsidRPr="00766E29">
              <w:t>105</w:t>
            </w:r>
          </w:p>
        </w:tc>
      </w:tr>
      <w:tr w:rsidR="00766E29" w:rsidRPr="00766E29" w:rsidTr="005E2851">
        <w:tc>
          <w:tcPr>
            <w:tcW w:w="2148" w:type="dxa"/>
          </w:tcPr>
          <w:p w:rsidR="00766E29" w:rsidRPr="006B1197" w:rsidRDefault="00766E29" w:rsidP="000F24AE">
            <w:pPr>
              <w:jc w:val="right"/>
            </w:pPr>
            <w:r w:rsidRPr="006B1197">
              <w:t>Headquarters</w:t>
            </w:r>
          </w:p>
        </w:tc>
        <w:tc>
          <w:tcPr>
            <w:tcW w:w="1320" w:type="dxa"/>
          </w:tcPr>
          <w:p w:rsidR="00766E29" w:rsidRPr="006B1197" w:rsidRDefault="00766E29" w:rsidP="000F24AE">
            <w:pPr>
              <w:jc w:val="right"/>
            </w:pPr>
            <w:proofErr w:type="spellStart"/>
            <w:r w:rsidRPr="006B1197">
              <w:t>Nonmetro</w:t>
            </w:r>
            <w:proofErr w:type="spellEnd"/>
          </w:p>
        </w:tc>
        <w:tc>
          <w:tcPr>
            <w:tcW w:w="1080" w:type="dxa"/>
          </w:tcPr>
          <w:p w:rsidR="00766E29" w:rsidRPr="006B1197" w:rsidRDefault="00766E29" w:rsidP="000F24AE">
            <w:pPr>
              <w:jc w:val="right"/>
            </w:pPr>
            <w:r w:rsidRPr="006B1197">
              <w:t>5-19</w:t>
            </w:r>
          </w:p>
        </w:tc>
        <w:tc>
          <w:tcPr>
            <w:tcW w:w="1440" w:type="dxa"/>
            <w:vAlign w:val="bottom"/>
          </w:tcPr>
          <w:p w:rsidR="00766E29" w:rsidRPr="006B1197" w:rsidRDefault="00766E29" w:rsidP="000F24AE">
            <w:pPr>
              <w:jc w:val="right"/>
            </w:pPr>
            <w:r w:rsidRPr="006B1197">
              <w:t>1415</w:t>
            </w:r>
          </w:p>
        </w:tc>
        <w:tc>
          <w:tcPr>
            <w:tcW w:w="1440" w:type="dxa"/>
          </w:tcPr>
          <w:p w:rsidR="00766E29" w:rsidRPr="006B1197" w:rsidRDefault="00766E29" w:rsidP="000F24AE">
            <w:pPr>
              <w:jc w:val="right"/>
            </w:pPr>
            <w:r w:rsidRPr="00766E29">
              <w:t>0.78581</w:t>
            </w:r>
          </w:p>
        </w:tc>
        <w:tc>
          <w:tcPr>
            <w:tcW w:w="1428" w:type="dxa"/>
          </w:tcPr>
          <w:p w:rsidR="00766E29" w:rsidRPr="006B1197" w:rsidRDefault="00766E29" w:rsidP="000F24AE">
            <w:pPr>
              <w:jc w:val="right"/>
            </w:pPr>
            <w:r w:rsidRPr="00766E29">
              <w:t>1112</w:t>
            </w:r>
          </w:p>
        </w:tc>
      </w:tr>
      <w:tr w:rsidR="00766E29" w:rsidRPr="00766E29" w:rsidTr="005E2851">
        <w:tc>
          <w:tcPr>
            <w:tcW w:w="2148" w:type="dxa"/>
          </w:tcPr>
          <w:p w:rsidR="00766E29" w:rsidRPr="006B1197" w:rsidRDefault="00766E29" w:rsidP="000F24AE">
            <w:pPr>
              <w:jc w:val="right"/>
            </w:pPr>
            <w:r w:rsidRPr="006B1197">
              <w:t>Headquarters</w:t>
            </w:r>
          </w:p>
        </w:tc>
        <w:tc>
          <w:tcPr>
            <w:tcW w:w="1320" w:type="dxa"/>
          </w:tcPr>
          <w:p w:rsidR="00766E29" w:rsidRPr="006B1197" w:rsidRDefault="00766E29" w:rsidP="000F24AE">
            <w:pPr>
              <w:jc w:val="right"/>
            </w:pPr>
            <w:proofErr w:type="spellStart"/>
            <w:r w:rsidRPr="006B1197">
              <w:t>Nonmetro</w:t>
            </w:r>
            <w:proofErr w:type="spellEnd"/>
          </w:p>
        </w:tc>
        <w:tc>
          <w:tcPr>
            <w:tcW w:w="1080" w:type="dxa"/>
          </w:tcPr>
          <w:p w:rsidR="00766E29" w:rsidRPr="006B1197" w:rsidRDefault="00766E29" w:rsidP="000F24AE">
            <w:pPr>
              <w:jc w:val="right"/>
            </w:pPr>
            <w:r w:rsidRPr="006B1197">
              <w:t>20-99</w:t>
            </w:r>
          </w:p>
        </w:tc>
        <w:tc>
          <w:tcPr>
            <w:tcW w:w="1440" w:type="dxa"/>
            <w:vAlign w:val="bottom"/>
          </w:tcPr>
          <w:p w:rsidR="00766E29" w:rsidRPr="006B1197" w:rsidRDefault="00766E29" w:rsidP="000F24AE">
            <w:pPr>
              <w:jc w:val="right"/>
            </w:pPr>
            <w:r w:rsidRPr="006B1197">
              <w:t>879</w:t>
            </w:r>
          </w:p>
        </w:tc>
        <w:tc>
          <w:tcPr>
            <w:tcW w:w="1440" w:type="dxa"/>
          </w:tcPr>
          <w:p w:rsidR="00766E29" w:rsidRPr="006B1197" w:rsidRDefault="00766E29" w:rsidP="000F24AE">
            <w:pPr>
              <w:jc w:val="right"/>
            </w:pPr>
            <w:r w:rsidRPr="00766E29">
              <w:t>0.78581</w:t>
            </w:r>
          </w:p>
        </w:tc>
        <w:tc>
          <w:tcPr>
            <w:tcW w:w="1428" w:type="dxa"/>
          </w:tcPr>
          <w:p w:rsidR="00766E29" w:rsidRPr="006B1197" w:rsidRDefault="00766E29" w:rsidP="000F24AE">
            <w:pPr>
              <w:jc w:val="right"/>
            </w:pPr>
            <w:r w:rsidRPr="00766E29">
              <w:t>691</w:t>
            </w:r>
          </w:p>
        </w:tc>
      </w:tr>
      <w:tr w:rsidR="00766E29" w:rsidRPr="00766E29" w:rsidTr="005E2851">
        <w:tc>
          <w:tcPr>
            <w:tcW w:w="2148" w:type="dxa"/>
          </w:tcPr>
          <w:p w:rsidR="00766E29" w:rsidRPr="006B1197" w:rsidRDefault="00766E29" w:rsidP="000F24AE">
            <w:pPr>
              <w:jc w:val="right"/>
            </w:pPr>
            <w:r w:rsidRPr="006B1197">
              <w:t>Headquarters</w:t>
            </w:r>
          </w:p>
        </w:tc>
        <w:tc>
          <w:tcPr>
            <w:tcW w:w="1320" w:type="dxa"/>
          </w:tcPr>
          <w:p w:rsidR="00766E29" w:rsidRPr="006B1197" w:rsidRDefault="00766E29" w:rsidP="000F24AE">
            <w:pPr>
              <w:jc w:val="right"/>
            </w:pPr>
            <w:proofErr w:type="spellStart"/>
            <w:r w:rsidRPr="006B1197">
              <w:t>Nonmetro</w:t>
            </w:r>
            <w:proofErr w:type="spellEnd"/>
          </w:p>
        </w:tc>
        <w:tc>
          <w:tcPr>
            <w:tcW w:w="1080" w:type="dxa"/>
          </w:tcPr>
          <w:p w:rsidR="00766E29" w:rsidRPr="006B1197" w:rsidRDefault="00766E29" w:rsidP="000F24AE">
            <w:pPr>
              <w:jc w:val="right"/>
            </w:pPr>
            <w:r w:rsidRPr="006B1197">
              <w:t>100 +</w:t>
            </w:r>
          </w:p>
        </w:tc>
        <w:tc>
          <w:tcPr>
            <w:tcW w:w="1440" w:type="dxa"/>
            <w:vAlign w:val="bottom"/>
          </w:tcPr>
          <w:p w:rsidR="00766E29" w:rsidRPr="006B1197" w:rsidRDefault="00766E29" w:rsidP="000F24AE">
            <w:pPr>
              <w:jc w:val="right"/>
            </w:pPr>
            <w:r w:rsidRPr="006B1197">
              <w:t>248</w:t>
            </w:r>
          </w:p>
        </w:tc>
        <w:tc>
          <w:tcPr>
            <w:tcW w:w="1440" w:type="dxa"/>
          </w:tcPr>
          <w:p w:rsidR="00766E29" w:rsidRPr="006B1197" w:rsidRDefault="00766E29" w:rsidP="000F24AE">
            <w:pPr>
              <w:jc w:val="right"/>
            </w:pPr>
            <w:r w:rsidRPr="00766E29">
              <w:t>0.78581</w:t>
            </w:r>
          </w:p>
        </w:tc>
        <w:tc>
          <w:tcPr>
            <w:tcW w:w="1428" w:type="dxa"/>
          </w:tcPr>
          <w:p w:rsidR="00766E29" w:rsidRPr="006B1197" w:rsidRDefault="00766E29" w:rsidP="000F24AE">
            <w:pPr>
              <w:jc w:val="right"/>
            </w:pPr>
            <w:r w:rsidRPr="00766E29">
              <w:t>195</w:t>
            </w:r>
          </w:p>
        </w:tc>
      </w:tr>
      <w:tr w:rsidR="00766E29" w:rsidRPr="00766E29" w:rsidTr="005E2851">
        <w:tc>
          <w:tcPr>
            <w:tcW w:w="2148" w:type="dxa"/>
          </w:tcPr>
          <w:p w:rsidR="00766E29" w:rsidRPr="006B1197" w:rsidRDefault="00766E29" w:rsidP="000F24AE">
            <w:pPr>
              <w:jc w:val="right"/>
            </w:pPr>
            <w:r w:rsidRPr="006B1197">
              <w:t>Headquarters</w:t>
            </w:r>
          </w:p>
        </w:tc>
        <w:tc>
          <w:tcPr>
            <w:tcW w:w="1320" w:type="dxa"/>
          </w:tcPr>
          <w:p w:rsidR="00766E29" w:rsidRPr="006B1197" w:rsidRDefault="00766E29" w:rsidP="000F24AE">
            <w:pPr>
              <w:jc w:val="right"/>
            </w:pPr>
            <w:r w:rsidRPr="006B1197">
              <w:t>Metro</w:t>
            </w:r>
          </w:p>
        </w:tc>
        <w:tc>
          <w:tcPr>
            <w:tcW w:w="1080" w:type="dxa"/>
          </w:tcPr>
          <w:p w:rsidR="00766E29" w:rsidRPr="006B1197" w:rsidRDefault="00766E29" w:rsidP="000F24AE">
            <w:pPr>
              <w:jc w:val="right"/>
            </w:pPr>
            <w:r w:rsidRPr="006B1197">
              <w:t>5-19</w:t>
            </w:r>
          </w:p>
        </w:tc>
        <w:tc>
          <w:tcPr>
            <w:tcW w:w="1440" w:type="dxa"/>
            <w:vAlign w:val="bottom"/>
          </w:tcPr>
          <w:p w:rsidR="00766E29" w:rsidRPr="006B1197" w:rsidRDefault="00766E29" w:rsidP="000F24AE">
            <w:pPr>
              <w:jc w:val="right"/>
            </w:pPr>
            <w:r w:rsidRPr="006B1197">
              <w:t>13521</w:t>
            </w:r>
          </w:p>
        </w:tc>
        <w:tc>
          <w:tcPr>
            <w:tcW w:w="1440" w:type="dxa"/>
          </w:tcPr>
          <w:p w:rsidR="00766E29" w:rsidRPr="006B1197" w:rsidRDefault="00766E29" w:rsidP="000F24AE">
            <w:pPr>
              <w:jc w:val="right"/>
            </w:pPr>
            <w:r w:rsidRPr="00766E29">
              <w:t>0.06388</w:t>
            </w:r>
          </w:p>
        </w:tc>
        <w:tc>
          <w:tcPr>
            <w:tcW w:w="1428" w:type="dxa"/>
          </w:tcPr>
          <w:p w:rsidR="00766E29" w:rsidRPr="006B1197" w:rsidRDefault="00766E29" w:rsidP="000F24AE">
            <w:pPr>
              <w:jc w:val="right"/>
            </w:pPr>
            <w:r w:rsidRPr="00766E29">
              <w:t>864</w:t>
            </w:r>
          </w:p>
        </w:tc>
      </w:tr>
      <w:tr w:rsidR="00766E29" w:rsidRPr="00766E29" w:rsidTr="005E2851">
        <w:tc>
          <w:tcPr>
            <w:tcW w:w="2148" w:type="dxa"/>
          </w:tcPr>
          <w:p w:rsidR="00766E29" w:rsidRPr="006B1197" w:rsidRDefault="00766E29" w:rsidP="000F24AE">
            <w:pPr>
              <w:jc w:val="right"/>
            </w:pPr>
            <w:r w:rsidRPr="006B1197">
              <w:t>Headquarters</w:t>
            </w:r>
          </w:p>
        </w:tc>
        <w:tc>
          <w:tcPr>
            <w:tcW w:w="1320" w:type="dxa"/>
          </w:tcPr>
          <w:p w:rsidR="00766E29" w:rsidRPr="006B1197" w:rsidRDefault="00766E29" w:rsidP="000F24AE">
            <w:pPr>
              <w:jc w:val="right"/>
            </w:pPr>
            <w:r w:rsidRPr="006B1197">
              <w:t>Metro</w:t>
            </w:r>
          </w:p>
        </w:tc>
        <w:tc>
          <w:tcPr>
            <w:tcW w:w="1080" w:type="dxa"/>
          </w:tcPr>
          <w:p w:rsidR="00766E29" w:rsidRPr="006B1197" w:rsidRDefault="00766E29" w:rsidP="000F24AE">
            <w:pPr>
              <w:jc w:val="right"/>
            </w:pPr>
            <w:r w:rsidRPr="006B1197">
              <w:t>20-99</w:t>
            </w:r>
          </w:p>
        </w:tc>
        <w:tc>
          <w:tcPr>
            <w:tcW w:w="1440" w:type="dxa"/>
            <w:vAlign w:val="bottom"/>
          </w:tcPr>
          <w:p w:rsidR="00766E29" w:rsidRPr="006B1197" w:rsidRDefault="00766E29" w:rsidP="000F24AE">
            <w:pPr>
              <w:jc w:val="right"/>
            </w:pPr>
            <w:r w:rsidRPr="006B1197">
              <w:t>10792</w:t>
            </w:r>
          </w:p>
        </w:tc>
        <w:tc>
          <w:tcPr>
            <w:tcW w:w="1440" w:type="dxa"/>
          </w:tcPr>
          <w:p w:rsidR="00766E29" w:rsidRPr="006B1197" w:rsidRDefault="00766E29" w:rsidP="000F24AE">
            <w:pPr>
              <w:jc w:val="right"/>
            </w:pPr>
            <w:r w:rsidRPr="00766E29">
              <w:t>0.06388</w:t>
            </w:r>
          </w:p>
        </w:tc>
        <w:tc>
          <w:tcPr>
            <w:tcW w:w="1428" w:type="dxa"/>
          </w:tcPr>
          <w:p w:rsidR="00766E29" w:rsidRPr="006B1197" w:rsidRDefault="00766E29" w:rsidP="000F24AE">
            <w:pPr>
              <w:jc w:val="right"/>
            </w:pPr>
            <w:r w:rsidRPr="00766E29">
              <w:t>689</w:t>
            </w:r>
          </w:p>
        </w:tc>
      </w:tr>
      <w:tr w:rsidR="00766E29" w:rsidRPr="00766E29" w:rsidTr="005E2851">
        <w:tc>
          <w:tcPr>
            <w:tcW w:w="2148" w:type="dxa"/>
          </w:tcPr>
          <w:p w:rsidR="00766E29" w:rsidRPr="006B1197" w:rsidRDefault="00766E29" w:rsidP="000F24AE">
            <w:pPr>
              <w:jc w:val="right"/>
            </w:pPr>
            <w:r w:rsidRPr="006B1197">
              <w:t>Headquarters</w:t>
            </w:r>
          </w:p>
        </w:tc>
        <w:tc>
          <w:tcPr>
            <w:tcW w:w="1320" w:type="dxa"/>
          </w:tcPr>
          <w:p w:rsidR="00766E29" w:rsidRPr="006B1197" w:rsidRDefault="00766E29" w:rsidP="000F24AE">
            <w:pPr>
              <w:jc w:val="right"/>
            </w:pPr>
            <w:r w:rsidRPr="006B1197">
              <w:t>Metro</w:t>
            </w:r>
          </w:p>
        </w:tc>
        <w:tc>
          <w:tcPr>
            <w:tcW w:w="1080" w:type="dxa"/>
          </w:tcPr>
          <w:p w:rsidR="00766E29" w:rsidRPr="006B1197" w:rsidRDefault="00766E29" w:rsidP="000F24AE">
            <w:pPr>
              <w:jc w:val="right"/>
            </w:pPr>
            <w:r w:rsidRPr="006B1197">
              <w:t>100 +</w:t>
            </w:r>
          </w:p>
        </w:tc>
        <w:tc>
          <w:tcPr>
            <w:tcW w:w="1440" w:type="dxa"/>
            <w:vAlign w:val="bottom"/>
          </w:tcPr>
          <w:p w:rsidR="00766E29" w:rsidRPr="006B1197" w:rsidRDefault="00766E29" w:rsidP="000F24AE">
            <w:pPr>
              <w:jc w:val="right"/>
            </w:pPr>
            <w:r w:rsidRPr="006B1197">
              <w:t>5115</w:t>
            </w:r>
          </w:p>
        </w:tc>
        <w:tc>
          <w:tcPr>
            <w:tcW w:w="1440" w:type="dxa"/>
          </w:tcPr>
          <w:p w:rsidR="00766E29" w:rsidRPr="006B1197" w:rsidRDefault="00766E29" w:rsidP="000F24AE">
            <w:pPr>
              <w:jc w:val="right"/>
            </w:pPr>
            <w:r w:rsidRPr="00766E29">
              <w:t>0.06388</w:t>
            </w:r>
          </w:p>
        </w:tc>
        <w:tc>
          <w:tcPr>
            <w:tcW w:w="1428" w:type="dxa"/>
          </w:tcPr>
          <w:p w:rsidR="00766E29" w:rsidRPr="006B1197" w:rsidRDefault="00766E29" w:rsidP="000F24AE">
            <w:pPr>
              <w:jc w:val="right"/>
            </w:pPr>
            <w:r w:rsidRPr="00766E29">
              <w:t>327</w:t>
            </w:r>
          </w:p>
        </w:tc>
      </w:tr>
      <w:tr w:rsidR="00766E29" w:rsidRPr="00766E29" w:rsidTr="005E2851">
        <w:tc>
          <w:tcPr>
            <w:tcW w:w="2148" w:type="dxa"/>
          </w:tcPr>
          <w:p w:rsidR="00766E29" w:rsidRPr="006B1197" w:rsidRDefault="00766E29" w:rsidP="000F24AE">
            <w:pPr>
              <w:jc w:val="right"/>
            </w:pPr>
            <w:r w:rsidRPr="006B1197">
              <w:t>Arts &amp; Museums</w:t>
            </w:r>
          </w:p>
        </w:tc>
        <w:tc>
          <w:tcPr>
            <w:tcW w:w="1320" w:type="dxa"/>
          </w:tcPr>
          <w:p w:rsidR="00766E29" w:rsidRPr="006B1197" w:rsidRDefault="00766E29" w:rsidP="000F24AE">
            <w:pPr>
              <w:jc w:val="right"/>
            </w:pPr>
            <w:proofErr w:type="spellStart"/>
            <w:r w:rsidRPr="006B1197">
              <w:t>Nonmetro</w:t>
            </w:r>
            <w:proofErr w:type="spellEnd"/>
          </w:p>
        </w:tc>
        <w:tc>
          <w:tcPr>
            <w:tcW w:w="1080" w:type="dxa"/>
          </w:tcPr>
          <w:p w:rsidR="00766E29" w:rsidRPr="006B1197" w:rsidRDefault="00766E29" w:rsidP="000F24AE">
            <w:pPr>
              <w:jc w:val="right"/>
            </w:pPr>
            <w:r w:rsidRPr="006B1197">
              <w:t>5-19</w:t>
            </w:r>
          </w:p>
        </w:tc>
        <w:tc>
          <w:tcPr>
            <w:tcW w:w="1440" w:type="dxa"/>
            <w:vAlign w:val="bottom"/>
          </w:tcPr>
          <w:p w:rsidR="00766E29" w:rsidRPr="006B1197" w:rsidRDefault="00766E29" w:rsidP="000F24AE">
            <w:pPr>
              <w:jc w:val="right"/>
            </w:pPr>
            <w:r w:rsidRPr="006B1197">
              <w:t>637</w:t>
            </w:r>
          </w:p>
        </w:tc>
        <w:tc>
          <w:tcPr>
            <w:tcW w:w="1440" w:type="dxa"/>
          </w:tcPr>
          <w:p w:rsidR="00766E29" w:rsidRPr="006B1197" w:rsidRDefault="00766E29" w:rsidP="000F24AE">
            <w:pPr>
              <w:jc w:val="right"/>
            </w:pPr>
            <w:r w:rsidRPr="00766E29">
              <w:t>0.78581</w:t>
            </w:r>
          </w:p>
        </w:tc>
        <w:tc>
          <w:tcPr>
            <w:tcW w:w="1428" w:type="dxa"/>
          </w:tcPr>
          <w:p w:rsidR="00766E29" w:rsidRPr="006B1197" w:rsidRDefault="00766E29" w:rsidP="000F24AE">
            <w:pPr>
              <w:jc w:val="right"/>
            </w:pPr>
            <w:r w:rsidRPr="00766E29">
              <w:t>501</w:t>
            </w:r>
          </w:p>
        </w:tc>
      </w:tr>
      <w:tr w:rsidR="00766E29" w:rsidRPr="00766E29" w:rsidTr="005E2851">
        <w:tc>
          <w:tcPr>
            <w:tcW w:w="2148" w:type="dxa"/>
          </w:tcPr>
          <w:p w:rsidR="00766E29" w:rsidRPr="006B1197" w:rsidRDefault="00766E29" w:rsidP="000F24AE">
            <w:pPr>
              <w:jc w:val="right"/>
            </w:pPr>
            <w:r w:rsidRPr="006B1197">
              <w:t>Arts &amp; Museums</w:t>
            </w:r>
          </w:p>
        </w:tc>
        <w:tc>
          <w:tcPr>
            <w:tcW w:w="1320" w:type="dxa"/>
          </w:tcPr>
          <w:p w:rsidR="00766E29" w:rsidRPr="006B1197" w:rsidRDefault="00766E29" w:rsidP="000F24AE">
            <w:pPr>
              <w:jc w:val="right"/>
            </w:pPr>
            <w:proofErr w:type="spellStart"/>
            <w:r w:rsidRPr="006B1197">
              <w:t>Nonmetro</w:t>
            </w:r>
            <w:proofErr w:type="spellEnd"/>
          </w:p>
        </w:tc>
        <w:tc>
          <w:tcPr>
            <w:tcW w:w="1080" w:type="dxa"/>
          </w:tcPr>
          <w:p w:rsidR="00766E29" w:rsidRPr="006B1197" w:rsidRDefault="00766E29" w:rsidP="000F24AE">
            <w:pPr>
              <w:jc w:val="right"/>
            </w:pPr>
            <w:r w:rsidRPr="006B1197">
              <w:t>20-99</w:t>
            </w:r>
          </w:p>
        </w:tc>
        <w:tc>
          <w:tcPr>
            <w:tcW w:w="1440" w:type="dxa"/>
            <w:vAlign w:val="bottom"/>
          </w:tcPr>
          <w:p w:rsidR="00766E29" w:rsidRPr="006B1197" w:rsidRDefault="00766E29" w:rsidP="000F24AE">
            <w:pPr>
              <w:jc w:val="right"/>
            </w:pPr>
            <w:r w:rsidRPr="006B1197">
              <w:t>127</w:t>
            </w:r>
          </w:p>
        </w:tc>
        <w:tc>
          <w:tcPr>
            <w:tcW w:w="1440" w:type="dxa"/>
          </w:tcPr>
          <w:p w:rsidR="00766E29" w:rsidRPr="006B1197" w:rsidRDefault="00766E29" w:rsidP="000F24AE">
            <w:pPr>
              <w:jc w:val="right"/>
            </w:pPr>
            <w:r w:rsidRPr="00766E29">
              <w:t>0.78581</w:t>
            </w:r>
          </w:p>
        </w:tc>
        <w:tc>
          <w:tcPr>
            <w:tcW w:w="1428" w:type="dxa"/>
          </w:tcPr>
          <w:p w:rsidR="00766E29" w:rsidRPr="006B1197" w:rsidRDefault="00766E29" w:rsidP="000F24AE">
            <w:pPr>
              <w:jc w:val="right"/>
            </w:pPr>
            <w:r w:rsidRPr="00766E29">
              <w:t>100</w:t>
            </w:r>
          </w:p>
        </w:tc>
      </w:tr>
      <w:tr w:rsidR="00766E29" w:rsidRPr="00766E29" w:rsidTr="005E2851">
        <w:tc>
          <w:tcPr>
            <w:tcW w:w="2148" w:type="dxa"/>
          </w:tcPr>
          <w:p w:rsidR="00766E29" w:rsidRPr="006B1197" w:rsidRDefault="00766E29" w:rsidP="000F24AE">
            <w:pPr>
              <w:jc w:val="right"/>
            </w:pPr>
            <w:r w:rsidRPr="006B1197">
              <w:t>Arts &amp; Museums</w:t>
            </w:r>
          </w:p>
        </w:tc>
        <w:tc>
          <w:tcPr>
            <w:tcW w:w="1320" w:type="dxa"/>
          </w:tcPr>
          <w:p w:rsidR="00766E29" w:rsidRPr="006B1197" w:rsidRDefault="00766E29" w:rsidP="000F24AE">
            <w:pPr>
              <w:jc w:val="right"/>
            </w:pPr>
            <w:proofErr w:type="spellStart"/>
            <w:r w:rsidRPr="006B1197">
              <w:t>Nonmetro</w:t>
            </w:r>
            <w:proofErr w:type="spellEnd"/>
          </w:p>
        </w:tc>
        <w:tc>
          <w:tcPr>
            <w:tcW w:w="1080" w:type="dxa"/>
          </w:tcPr>
          <w:p w:rsidR="00766E29" w:rsidRPr="006B1197" w:rsidRDefault="00766E29" w:rsidP="000F24AE">
            <w:pPr>
              <w:jc w:val="right"/>
            </w:pPr>
            <w:r w:rsidRPr="006B1197">
              <w:t>100 +</w:t>
            </w:r>
          </w:p>
        </w:tc>
        <w:tc>
          <w:tcPr>
            <w:tcW w:w="1440" w:type="dxa"/>
            <w:vAlign w:val="bottom"/>
          </w:tcPr>
          <w:p w:rsidR="00766E29" w:rsidRPr="006B1197" w:rsidRDefault="00766E29" w:rsidP="000F24AE">
            <w:pPr>
              <w:jc w:val="right"/>
            </w:pPr>
            <w:r w:rsidRPr="006B1197">
              <w:t>20</w:t>
            </w:r>
          </w:p>
        </w:tc>
        <w:tc>
          <w:tcPr>
            <w:tcW w:w="1440" w:type="dxa"/>
          </w:tcPr>
          <w:p w:rsidR="00766E29" w:rsidRPr="006B1197" w:rsidRDefault="00766E29" w:rsidP="000F24AE">
            <w:pPr>
              <w:jc w:val="right"/>
            </w:pPr>
            <w:r w:rsidRPr="00766E29">
              <w:t>0.78581</w:t>
            </w:r>
          </w:p>
        </w:tc>
        <w:tc>
          <w:tcPr>
            <w:tcW w:w="1428" w:type="dxa"/>
          </w:tcPr>
          <w:p w:rsidR="00766E29" w:rsidRPr="006B1197" w:rsidRDefault="00766E29" w:rsidP="000F24AE">
            <w:pPr>
              <w:jc w:val="right"/>
            </w:pPr>
            <w:r w:rsidRPr="00766E29">
              <w:t>16</w:t>
            </w:r>
          </w:p>
        </w:tc>
      </w:tr>
      <w:tr w:rsidR="00766E29" w:rsidRPr="00766E29" w:rsidTr="005E2851">
        <w:tc>
          <w:tcPr>
            <w:tcW w:w="2148" w:type="dxa"/>
          </w:tcPr>
          <w:p w:rsidR="00766E29" w:rsidRPr="006B1197" w:rsidRDefault="00766E29" w:rsidP="000F24AE">
            <w:pPr>
              <w:jc w:val="right"/>
            </w:pPr>
            <w:r w:rsidRPr="006B1197">
              <w:t>Arts &amp; Museums</w:t>
            </w:r>
          </w:p>
        </w:tc>
        <w:tc>
          <w:tcPr>
            <w:tcW w:w="1320" w:type="dxa"/>
          </w:tcPr>
          <w:p w:rsidR="00766E29" w:rsidRPr="006B1197" w:rsidRDefault="00766E29" w:rsidP="000F24AE">
            <w:pPr>
              <w:jc w:val="right"/>
            </w:pPr>
            <w:r w:rsidRPr="006B1197">
              <w:t>Metro</w:t>
            </w:r>
          </w:p>
        </w:tc>
        <w:tc>
          <w:tcPr>
            <w:tcW w:w="1080" w:type="dxa"/>
          </w:tcPr>
          <w:p w:rsidR="00766E29" w:rsidRPr="006B1197" w:rsidRDefault="00766E29" w:rsidP="000F24AE">
            <w:pPr>
              <w:jc w:val="right"/>
            </w:pPr>
            <w:r w:rsidRPr="006B1197">
              <w:t>5-19</w:t>
            </w:r>
          </w:p>
        </w:tc>
        <w:tc>
          <w:tcPr>
            <w:tcW w:w="1440" w:type="dxa"/>
            <w:vAlign w:val="bottom"/>
          </w:tcPr>
          <w:p w:rsidR="00766E29" w:rsidRPr="006B1197" w:rsidRDefault="00766E29" w:rsidP="000F24AE">
            <w:pPr>
              <w:jc w:val="right"/>
            </w:pPr>
            <w:r w:rsidRPr="006B1197">
              <w:t>3379</w:t>
            </w:r>
          </w:p>
        </w:tc>
        <w:tc>
          <w:tcPr>
            <w:tcW w:w="1440" w:type="dxa"/>
          </w:tcPr>
          <w:p w:rsidR="00766E29" w:rsidRPr="006B1197" w:rsidRDefault="00766E29" w:rsidP="000F24AE">
            <w:pPr>
              <w:jc w:val="right"/>
            </w:pPr>
            <w:r w:rsidRPr="00766E29">
              <w:t>0.06388</w:t>
            </w:r>
          </w:p>
        </w:tc>
        <w:tc>
          <w:tcPr>
            <w:tcW w:w="1428" w:type="dxa"/>
          </w:tcPr>
          <w:p w:rsidR="00766E29" w:rsidRPr="006B1197" w:rsidRDefault="00766E29" w:rsidP="000F24AE">
            <w:pPr>
              <w:jc w:val="right"/>
            </w:pPr>
            <w:r w:rsidRPr="00766E29">
              <w:t>216</w:t>
            </w:r>
          </w:p>
        </w:tc>
      </w:tr>
      <w:tr w:rsidR="00766E29" w:rsidRPr="00766E29" w:rsidTr="005E2851">
        <w:tc>
          <w:tcPr>
            <w:tcW w:w="2148" w:type="dxa"/>
          </w:tcPr>
          <w:p w:rsidR="00766E29" w:rsidRPr="006B1197" w:rsidRDefault="00766E29" w:rsidP="000F24AE">
            <w:pPr>
              <w:jc w:val="right"/>
            </w:pPr>
            <w:r w:rsidRPr="006B1197">
              <w:t>Arts &amp; Museums</w:t>
            </w:r>
          </w:p>
        </w:tc>
        <w:tc>
          <w:tcPr>
            <w:tcW w:w="1320" w:type="dxa"/>
          </w:tcPr>
          <w:p w:rsidR="00766E29" w:rsidRPr="006B1197" w:rsidRDefault="00766E29" w:rsidP="000F24AE">
            <w:pPr>
              <w:jc w:val="right"/>
            </w:pPr>
            <w:r w:rsidRPr="006B1197">
              <w:t>Metro</w:t>
            </w:r>
          </w:p>
        </w:tc>
        <w:tc>
          <w:tcPr>
            <w:tcW w:w="1080" w:type="dxa"/>
          </w:tcPr>
          <w:p w:rsidR="00766E29" w:rsidRPr="006B1197" w:rsidRDefault="00766E29" w:rsidP="000F24AE">
            <w:pPr>
              <w:jc w:val="right"/>
            </w:pPr>
            <w:r w:rsidRPr="006B1197">
              <w:t>20-99</w:t>
            </w:r>
          </w:p>
        </w:tc>
        <w:tc>
          <w:tcPr>
            <w:tcW w:w="1440" w:type="dxa"/>
            <w:vAlign w:val="bottom"/>
          </w:tcPr>
          <w:p w:rsidR="00766E29" w:rsidRPr="006B1197" w:rsidRDefault="00766E29" w:rsidP="000F24AE">
            <w:pPr>
              <w:jc w:val="right"/>
            </w:pPr>
            <w:r w:rsidRPr="006B1197">
              <w:t>1523</w:t>
            </w:r>
          </w:p>
        </w:tc>
        <w:tc>
          <w:tcPr>
            <w:tcW w:w="1440" w:type="dxa"/>
          </w:tcPr>
          <w:p w:rsidR="00766E29" w:rsidRPr="006B1197" w:rsidRDefault="00766E29" w:rsidP="000F24AE">
            <w:pPr>
              <w:jc w:val="right"/>
            </w:pPr>
            <w:r w:rsidRPr="00766E29">
              <w:t>0.06388</w:t>
            </w:r>
          </w:p>
        </w:tc>
        <w:tc>
          <w:tcPr>
            <w:tcW w:w="1428" w:type="dxa"/>
          </w:tcPr>
          <w:p w:rsidR="00766E29" w:rsidRPr="006B1197" w:rsidRDefault="00766E29" w:rsidP="000F24AE">
            <w:pPr>
              <w:jc w:val="right"/>
            </w:pPr>
            <w:r w:rsidRPr="00766E29">
              <w:t>97</w:t>
            </w:r>
          </w:p>
        </w:tc>
      </w:tr>
      <w:tr w:rsidR="00766E29" w:rsidRPr="00766E29" w:rsidTr="005E2851">
        <w:tc>
          <w:tcPr>
            <w:tcW w:w="2148" w:type="dxa"/>
          </w:tcPr>
          <w:p w:rsidR="00766E29" w:rsidRPr="006B1197" w:rsidRDefault="00766E29" w:rsidP="000F24AE">
            <w:pPr>
              <w:jc w:val="right"/>
            </w:pPr>
            <w:r w:rsidRPr="006B1197">
              <w:t>Arts &amp; Museums</w:t>
            </w:r>
          </w:p>
        </w:tc>
        <w:tc>
          <w:tcPr>
            <w:tcW w:w="1320" w:type="dxa"/>
          </w:tcPr>
          <w:p w:rsidR="00766E29" w:rsidRPr="006B1197" w:rsidRDefault="00766E29" w:rsidP="000F24AE">
            <w:pPr>
              <w:jc w:val="right"/>
            </w:pPr>
            <w:r w:rsidRPr="006B1197">
              <w:t>Metro</w:t>
            </w:r>
          </w:p>
        </w:tc>
        <w:tc>
          <w:tcPr>
            <w:tcW w:w="1080" w:type="dxa"/>
          </w:tcPr>
          <w:p w:rsidR="00766E29" w:rsidRPr="006B1197" w:rsidRDefault="00766E29" w:rsidP="000F24AE">
            <w:pPr>
              <w:jc w:val="right"/>
            </w:pPr>
            <w:r w:rsidRPr="006B1197">
              <w:t>100 +</w:t>
            </w:r>
          </w:p>
        </w:tc>
        <w:tc>
          <w:tcPr>
            <w:tcW w:w="1440" w:type="dxa"/>
            <w:vAlign w:val="bottom"/>
          </w:tcPr>
          <w:p w:rsidR="00766E29" w:rsidRPr="006B1197" w:rsidRDefault="00766E29" w:rsidP="000F24AE">
            <w:pPr>
              <w:jc w:val="right"/>
            </w:pPr>
            <w:r w:rsidRPr="006B1197">
              <w:t>496</w:t>
            </w:r>
          </w:p>
        </w:tc>
        <w:tc>
          <w:tcPr>
            <w:tcW w:w="1440" w:type="dxa"/>
          </w:tcPr>
          <w:p w:rsidR="00766E29" w:rsidRPr="006B1197" w:rsidRDefault="00766E29" w:rsidP="000F24AE">
            <w:pPr>
              <w:jc w:val="right"/>
            </w:pPr>
            <w:r w:rsidRPr="00766E29">
              <w:t>0.06388</w:t>
            </w:r>
          </w:p>
        </w:tc>
        <w:tc>
          <w:tcPr>
            <w:tcW w:w="1428" w:type="dxa"/>
          </w:tcPr>
          <w:p w:rsidR="00766E29" w:rsidRPr="006B1197" w:rsidRDefault="00766E29" w:rsidP="000F24AE">
            <w:pPr>
              <w:jc w:val="right"/>
            </w:pPr>
            <w:r w:rsidRPr="00766E29">
              <w:t>32</w:t>
            </w:r>
          </w:p>
        </w:tc>
      </w:tr>
      <w:tr w:rsidR="00766E29" w:rsidRPr="00766E29" w:rsidTr="005E2851">
        <w:tc>
          <w:tcPr>
            <w:tcW w:w="2148" w:type="dxa"/>
          </w:tcPr>
          <w:p w:rsidR="00766E29" w:rsidRPr="006B1197" w:rsidRDefault="00766E29" w:rsidP="000F24AE">
            <w:pPr>
              <w:jc w:val="right"/>
            </w:pPr>
            <w:r w:rsidRPr="006B1197">
              <w:t>Totals</w:t>
            </w:r>
          </w:p>
        </w:tc>
        <w:tc>
          <w:tcPr>
            <w:tcW w:w="1320" w:type="dxa"/>
          </w:tcPr>
          <w:p w:rsidR="00766E29" w:rsidRPr="006B1197" w:rsidRDefault="00766E29" w:rsidP="000F24AE">
            <w:pPr>
              <w:jc w:val="right"/>
            </w:pPr>
            <w:r w:rsidRPr="006B1197">
              <w:t> </w:t>
            </w:r>
          </w:p>
        </w:tc>
        <w:tc>
          <w:tcPr>
            <w:tcW w:w="1080" w:type="dxa"/>
          </w:tcPr>
          <w:p w:rsidR="00766E29" w:rsidRPr="006B1197" w:rsidRDefault="00766E29" w:rsidP="000F24AE">
            <w:pPr>
              <w:jc w:val="right"/>
            </w:pPr>
            <w:r w:rsidRPr="006B1197">
              <w:t> </w:t>
            </w:r>
          </w:p>
        </w:tc>
        <w:tc>
          <w:tcPr>
            <w:tcW w:w="1440" w:type="dxa"/>
          </w:tcPr>
          <w:p w:rsidR="00766E29" w:rsidRPr="006B1197" w:rsidRDefault="00766E29" w:rsidP="000F24AE">
            <w:pPr>
              <w:jc w:val="right"/>
            </w:pPr>
            <w:r w:rsidRPr="00766E29">
              <w:t>1051885</w:t>
            </w:r>
          </w:p>
        </w:tc>
        <w:tc>
          <w:tcPr>
            <w:tcW w:w="1440" w:type="dxa"/>
          </w:tcPr>
          <w:p w:rsidR="00766E29" w:rsidRPr="006B1197" w:rsidRDefault="00766E29" w:rsidP="000F24AE">
            <w:pPr>
              <w:jc w:val="right"/>
            </w:pPr>
            <w:r w:rsidRPr="00766E29">
              <w:t>0.02852012</w:t>
            </w:r>
          </w:p>
        </w:tc>
        <w:tc>
          <w:tcPr>
            <w:tcW w:w="1428" w:type="dxa"/>
          </w:tcPr>
          <w:p w:rsidR="00766E29" w:rsidRPr="006B1197" w:rsidRDefault="00766E29" w:rsidP="000F24AE">
            <w:pPr>
              <w:jc w:val="right"/>
            </w:pPr>
            <w:r w:rsidRPr="00766E29">
              <w:t>30000</w:t>
            </w:r>
          </w:p>
        </w:tc>
      </w:tr>
    </w:tbl>
    <w:p w:rsidR="00BD4D4D" w:rsidRDefault="00BD4D4D" w:rsidP="00BD4D4D">
      <w:pPr>
        <w:pStyle w:val="BodyTextIndent"/>
        <w:ind w:left="0"/>
      </w:pPr>
    </w:p>
    <w:p w:rsidR="00E67368" w:rsidRDefault="000E107E">
      <w:r>
        <w:t xml:space="preserve">The relatively small cell sizes for some of the </w:t>
      </w:r>
      <w:r w:rsidR="004B792A">
        <w:t>“</w:t>
      </w:r>
      <w:r>
        <w:t>Large</w:t>
      </w:r>
      <w:r w:rsidR="004B792A">
        <w:t>”</w:t>
      </w:r>
      <w:r>
        <w:t xml:space="preserve"> establishment strata raises the possibility of oversampling the </w:t>
      </w:r>
      <w:proofErr w:type="gramStart"/>
      <w:r>
        <w:t>Large</w:t>
      </w:r>
      <w:proofErr w:type="gramEnd"/>
      <w:r>
        <w:t xml:space="preserve"> establishment strata.  However, the main interest in including all establishment size classes is to ensure the ability to make inferences on the tradable sector nationally.  The main focus of the study is on innovation in small and medium sized establishments.  </w:t>
      </w:r>
      <w:r w:rsidR="00105F4A">
        <w:t>The Large establishment strata sample size should be sufficient for producing reliable statistics when a</w:t>
      </w:r>
      <w:r>
        <w:t xml:space="preserve">ggregated across </w:t>
      </w:r>
      <w:r w:rsidR="00105F4A">
        <w:t>industries.</w:t>
      </w:r>
    </w:p>
    <w:p w:rsidR="00C05571" w:rsidRDefault="00C05571"/>
    <w:p w:rsidR="00F6248B" w:rsidRPr="00E65BD8" w:rsidRDefault="00EF343F" w:rsidP="00F6248B">
      <w:r w:rsidRPr="006B1197">
        <w:t xml:space="preserve">The sample for the pilot study will be comprised of roughly 2,600 </w:t>
      </w:r>
      <w:r w:rsidR="000762CE" w:rsidRPr="001818EC">
        <w:t xml:space="preserve">respondents from the </w:t>
      </w:r>
      <w:r w:rsidR="00F6248B" w:rsidRPr="001818EC">
        <w:t xml:space="preserve">previous 1996 </w:t>
      </w:r>
      <w:r w:rsidR="000762CE" w:rsidRPr="001818EC">
        <w:t xml:space="preserve">ERS Rural Manufacturing Survey </w:t>
      </w:r>
      <w:r w:rsidRPr="006B1197">
        <w:t xml:space="preserve">and 1,400 respondents drawn from the BLS sample frame and from Dunn and Bradstreet, a commercial sample vendor.  </w:t>
      </w:r>
      <w:r w:rsidRPr="006B1197" w:rsidDel="00EF343F">
        <w:t xml:space="preserve"> </w:t>
      </w:r>
    </w:p>
    <w:p w:rsidR="00F6248B" w:rsidRPr="00E65BD8" w:rsidRDefault="00F6248B"/>
    <w:p w:rsidR="00926516" w:rsidRDefault="00B8456F">
      <w:pPr>
        <w:tabs>
          <w:tab w:val="left" w:pos="7740"/>
        </w:tabs>
      </w:pPr>
      <w:r>
        <w:t>For the states that do</w:t>
      </w:r>
      <w:r w:rsidR="00F6248B" w:rsidRPr="00E65BD8">
        <w:t xml:space="preserve"> not approve BLS</w:t>
      </w:r>
      <w:r>
        <w:t xml:space="preserve"> providing sample</w:t>
      </w:r>
      <w:r w:rsidR="00F6248B" w:rsidRPr="00E65BD8">
        <w:t xml:space="preserve">, the Dun and Bradstreet sample (DB) </w:t>
      </w:r>
      <w:r w:rsidR="00193694" w:rsidRPr="00E65BD8">
        <w:t xml:space="preserve">is expected to be less current and of lesser quality compared to the BLS sample. For the pre-screening effort, it is anticipated that the DB sample </w:t>
      </w:r>
      <w:r w:rsidR="00F6248B" w:rsidRPr="00E65BD8">
        <w:t>will be</w:t>
      </w:r>
      <w:r w:rsidR="00C87127" w:rsidRPr="00E65BD8">
        <w:t xml:space="preserve"> updated less frequently and with less authority</w:t>
      </w:r>
      <w:r w:rsidR="00193694" w:rsidRPr="00E65BD8">
        <w:t xml:space="preserve"> compared to the BLS provided sample</w:t>
      </w:r>
      <w:r w:rsidR="00C87127" w:rsidRPr="00E65BD8">
        <w:t>. The screening survey is very short and since anyone answering the phone can provide this information there will be less</w:t>
      </w:r>
      <w:r w:rsidR="00D64A96" w:rsidRPr="00E65BD8">
        <w:t>er</w:t>
      </w:r>
      <w:r w:rsidR="00C87127" w:rsidRPr="00E65BD8">
        <w:t xml:space="preserve"> limitations to responding with contact information</w:t>
      </w:r>
      <w:r w:rsidR="009A577B">
        <w:t xml:space="preserve"> (</w:t>
      </w:r>
      <w:r w:rsidR="009A577B">
        <w:rPr>
          <w:color w:val="000000"/>
        </w:rPr>
        <w:t>Attachment J)</w:t>
      </w:r>
      <w:r w:rsidR="00C87127" w:rsidRPr="00E65BD8">
        <w:t>. T</w:t>
      </w:r>
      <w:r w:rsidR="00E67059" w:rsidRPr="00E65BD8">
        <w:t xml:space="preserve">he </w:t>
      </w:r>
      <w:r w:rsidR="00C87127" w:rsidRPr="00E65BD8">
        <w:t xml:space="preserve">screening </w:t>
      </w:r>
      <w:r w:rsidR="00E67059" w:rsidRPr="00E65BD8">
        <w:t xml:space="preserve">survey design and </w:t>
      </w:r>
      <w:r w:rsidR="00A43892" w:rsidRPr="00E65BD8">
        <w:t xml:space="preserve">full study </w:t>
      </w:r>
      <w:r w:rsidR="00E67059" w:rsidRPr="00E65BD8">
        <w:t>question</w:t>
      </w:r>
      <w:r w:rsidR="00A43892" w:rsidRPr="00E65BD8">
        <w:t xml:space="preserve">s </w:t>
      </w:r>
      <w:r w:rsidR="00F6248B" w:rsidRPr="00E65BD8">
        <w:t xml:space="preserve">for the REIS </w:t>
      </w:r>
      <w:r w:rsidR="00C87127" w:rsidRPr="00E65BD8">
        <w:t xml:space="preserve">are very </w:t>
      </w:r>
      <w:r w:rsidR="00E67059" w:rsidRPr="00E65BD8">
        <w:t>similar</w:t>
      </w:r>
      <w:r>
        <w:t xml:space="preserve"> to the 1996 Rural Manufacturing S</w:t>
      </w:r>
      <w:r w:rsidR="00C87127" w:rsidRPr="00E65BD8">
        <w:t>urvey</w:t>
      </w:r>
      <w:r w:rsidR="00701A2B" w:rsidRPr="00E65BD8">
        <w:t xml:space="preserve"> that was administered and v</w:t>
      </w:r>
      <w:r w:rsidR="00F6248B" w:rsidRPr="00E65BD8">
        <w:t>alidated</w:t>
      </w:r>
      <w:r w:rsidR="00701A2B" w:rsidRPr="00E65BD8">
        <w:t xml:space="preserve"> by SESRC</w:t>
      </w:r>
      <w:r w:rsidR="00E67059" w:rsidRPr="00E65BD8">
        <w:t xml:space="preserve">.  </w:t>
      </w:r>
    </w:p>
    <w:p w:rsidR="00E67368" w:rsidRDefault="00E67368"/>
    <w:p w:rsidR="00E67368" w:rsidRDefault="00E67059">
      <w:pPr>
        <w:numPr>
          <w:ilvl w:val="0"/>
          <w:numId w:val="1"/>
        </w:numPr>
        <w:tabs>
          <w:tab w:val="left" w:pos="360"/>
        </w:tabs>
        <w:spacing w:after="120"/>
        <w:ind w:left="0" w:firstLine="0"/>
        <w:rPr>
          <w:bCs/>
          <w:i/>
        </w:rPr>
      </w:pPr>
      <w:r>
        <w:rPr>
          <w:bCs/>
          <w:i/>
        </w:rPr>
        <w:t>Procedures for Collecting Information</w:t>
      </w:r>
    </w:p>
    <w:p w:rsidR="00AC46AE" w:rsidRDefault="00AC46AE" w:rsidP="00AC46AE">
      <w:pPr>
        <w:widowControl w:val="0"/>
        <w:rPr>
          <w:highlight w:val="cyan"/>
        </w:rPr>
      </w:pPr>
    </w:p>
    <w:p w:rsidR="004E18BA" w:rsidRPr="007C0508" w:rsidRDefault="000E6C98" w:rsidP="00AC46AE">
      <w:pPr>
        <w:widowControl w:val="0"/>
        <w:rPr>
          <w:bCs/>
        </w:rPr>
      </w:pPr>
      <w:r w:rsidRPr="007C0508">
        <w:t xml:space="preserve">For participating establishments, REIS will be a one-time </w:t>
      </w:r>
      <w:r w:rsidR="00EB2A39" w:rsidRPr="007C0508">
        <w:t>survey</w:t>
      </w:r>
      <w:r w:rsidRPr="007C0508">
        <w:t xml:space="preserve"> collection and will occur </w:t>
      </w:r>
      <w:r w:rsidR="009A577B">
        <w:t xml:space="preserve">mainly </w:t>
      </w:r>
      <w:r w:rsidRPr="007C0508">
        <w:t xml:space="preserve">in </w:t>
      </w:r>
      <w:r w:rsidR="00855000">
        <w:t>2013</w:t>
      </w:r>
      <w:r w:rsidRPr="007C0508">
        <w:t>.</w:t>
      </w:r>
      <w:r w:rsidR="004B3351" w:rsidRPr="007C0508">
        <w:t xml:space="preserve"> This is a voluntary government sponsored survey and will be conducted by an academic survey organization based at a Land Grant University. </w:t>
      </w:r>
      <w:r w:rsidR="00AC46AE" w:rsidRPr="007C0508">
        <w:rPr>
          <w:bCs/>
        </w:rPr>
        <w:t>All establishments will be contacted through a</w:t>
      </w:r>
      <w:r w:rsidR="00EC7FC6" w:rsidRPr="007C0508">
        <w:rPr>
          <w:bCs/>
        </w:rPr>
        <w:t>n initial</w:t>
      </w:r>
      <w:r w:rsidR="00AC46AE" w:rsidRPr="007C0508">
        <w:rPr>
          <w:bCs/>
        </w:rPr>
        <w:t xml:space="preserve"> telephone screening effort to determine if business</w:t>
      </w:r>
      <w:r w:rsidRPr="007C0508">
        <w:rPr>
          <w:bCs/>
        </w:rPr>
        <w:t>es</w:t>
      </w:r>
      <w:r w:rsidR="00AC46AE" w:rsidRPr="007C0508">
        <w:rPr>
          <w:bCs/>
        </w:rPr>
        <w:t xml:space="preserve"> </w:t>
      </w:r>
      <w:r w:rsidRPr="007C0508">
        <w:rPr>
          <w:bCs/>
        </w:rPr>
        <w:t>are</w:t>
      </w:r>
      <w:r w:rsidR="00AC46AE" w:rsidRPr="007C0508">
        <w:rPr>
          <w:bCs/>
        </w:rPr>
        <w:t xml:space="preserve"> eligible (currently “in-business” and having 5 </w:t>
      </w:r>
      <w:r w:rsidR="00176E09">
        <w:rPr>
          <w:bCs/>
        </w:rPr>
        <w:t xml:space="preserve">or more </w:t>
      </w:r>
      <w:r w:rsidR="00AC46AE" w:rsidRPr="007C0508">
        <w:rPr>
          <w:bCs/>
        </w:rPr>
        <w:t xml:space="preserve">employees) for the study. During this contact, information </w:t>
      </w:r>
      <w:r w:rsidR="00EC7FC6" w:rsidRPr="007C0508">
        <w:rPr>
          <w:bCs/>
        </w:rPr>
        <w:t xml:space="preserve">will be obtained </w:t>
      </w:r>
      <w:r w:rsidR="00AC46AE" w:rsidRPr="007C0508">
        <w:rPr>
          <w:bCs/>
        </w:rPr>
        <w:t xml:space="preserve">to identify a knowledgeable and appropriate respondent for the business and </w:t>
      </w:r>
      <w:r w:rsidR="00EC7FC6" w:rsidRPr="007C0508">
        <w:rPr>
          <w:bCs/>
        </w:rPr>
        <w:t xml:space="preserve">to collect all of </w:t>
      </w:r>
      <w:r w:rsidR="00AC46AE" w:rsidRPr="007C0508">
        <w:rPr>
          <w:bCs/>
        </w:rPr>
        <w:t>this individual’s contact information</w:t>
      </w:r>
      <w:r w:rsidR="00871AF0">
        <w:rPr>
          <w:bCs/>
        </w:rPr>
        <w:t xml:space="preserve"> (Attachment J)</w:t>
      </w:r>
      <w:r w:rsidR="00AC46AE" w:rsidRPr="007C0508">
        <w:rPr>
          <w:bCs/>
        </w:rPr>
        <w:t>.</w:t>
      </w:r>
      <w:r w:rsidRPr="007C0508">
        <w:rPr>
          <w:bCs/>
        </w:rPr>
        <w:t xml:space="preserve"> Screening calls improve the quality of the survey sample and improves likelihood of </w:t>
      </w:r>
      <w:r w:rsidR="00EB2A39" w:rsidRPr="007C0508">
        <w:rPr>
          <w:bCs/>
        </w:rPr>
        <w:t xml:space="preserve">reaching a target respondent and </w:t>
      </w:r>
      <w:r w:rsidRPr="007C0508">
        <w:rPr>
          <w:bCs/>
        </w:rPr>
        <w:t>gaining more</w:t>
      </w:r>
      <w:r w:rsidR="00EB2A39" w:rsidRPr="007C0508">
        <w:rPr>
          <w:bCs/>
        </w:rPr>
        <w:t xml:space="preserve"> accurate survey responses for the business. </w:t>
      </w:r>
      <w:r w:rsidR="00AC46AE" w:rsidRPr="007C0508">
        <w:rPr>
          <w:bCs/>
        </w:rPr>
        <w:t xml:space="preserve"> </w:t>
      </w:r>
    </w:p>
    <w:p w:rsidR="00AC46AE" w:rsidRPr="007C0508" w:rsidRDefault="00AC46AE" w:rsidP="00AC46AE">
      <w:pPr>
        <w:widowControl w:val="0"/>
        <w:rPr>
          <w:bCs/>
        </w:rPr>
      </w:pPr>
    </w:p>
    <w:p w:rsidR="005E2851" w:rsidRPr="007C0508" w:rsidRDefault="005E2851" w:rsidP="005E2851">
      <w:pPr>
        <w:tabs>
          <w:tab w:val="left" w:pos="360"/>
        </w:tabs>
        <w:spacing w:after="120"/>
        <w:rPr>
          <w:bCs/>
        </w:rPr>
      </w:pPr>
      <w:r w:rsidRPr="007C0508">
        <w:rPr>
          <w:bCs/>
        </w:rPr>
        <w:t>A letter of introductio</w:t>
      </w:r>
      <w:r w:rsidR="00CA7FFD" w:rsidRPr="007C0508">
        <w:rPr>
          <w:bCs/>
        </w:rPr>
        <w:t xml:space="preserve">n signed by </w:t>
      </w:r>
      <w:r w:rsidR="009859B4" w:rsidRPr="007C0508">
        <w:rPr>
          <w:bCs/>
        </w:rPr>
        <w:t xml:space="preserve">USDA </w:t>
      </w:r>
      <w:r w:rsidR="00CA7FFD" w:rsidRPr="007C0508">
        <w:rPr>
          <w:bCs/>
        </w:rPr>
        <w:t xml:space="preserve">Undersecretary </w:t>
      </w:r>
      <w:r w:rsidR="009859B4" w:rsidRPr="007C0508">
        <w:rPr>
          <w:bCs/>
        </w:rPr>
        <w:t xml:space="preserve">Catherine </w:t>
      </w:r>
      <w:proofErr w:type="spellStart"/>
      <w:r w:rsidR="00CA7FFD" w:rsidRPr="007C0508">
        <w:rPr>
          <w:bCs/>
        </w:rPr>
        <w:t>Wote</w:t>
      </w:r>
      <w:r w:rsidRPr="007C0508">
        <w:rPr>
          <w:bCs/>
        </w:rPr>
        <w:t>ki</w:t>
      </w:r>
      <w:proofErr w:type="spellEnd"/>
      <w:r w:rsidRPr="007C0508">
        <w:rPr>
          <w:bCs/>
        </w:rPr>
        <w:t xml:space="preserve"> of the </w:t>
      </w:r>
      <w:r w:rsidR="009859B4" w:rsidRPr="007C0508">
        <w:rPr>
          <w:bCs/>
        </w:rPr>
        <w:t>Research, Education, and Economics mission area</w:t>
      </w:r>
      <w:r w:rsidRPr="007C0508">
        <w:rPr>
          <w:bCs/>
        </w:rPr>
        <w:t xml:space="preserve"> will be sent to all potential respondents prior to </w:t>
      </w:r>
      <w:r w:rsidR="00EC7FC6" w:rsidRPr="007C0508">
        <w:rPr>
          <w:bCs/>
        </w:rPr>
        <w:t>the survey participation contacts</w:t>
      </w:r>
      <w:r w:rsidR="00871AF0">
        <w:rPr>
          <w:bCs/>
        </w:rPr>
        <w:t xml:space="preserve"> (</w:t>
      </w:r>
      <w:proofErr w:type="spellStart"/>
      <w:r w:rsidR="00871AF0">
        <w:rPr>
          <w:bCs/>
        </w:rPr>
        <w:t>Atttachment</w:t>
      </w:r>
      <w:proofErr w:type="spellEnd"/>
      <w:r w:rsidR="00871AF0">
        <w:rPr>
          <w:bCs/>
        </w:rPr>
        <w:t xml:space="preserve"> D)</w:t>
      </w:r>
      <w:r w:rsidR="00EC7FC6" w:rsidRPr="007C0508">
        <w:rPr>
          <w:bCs/>
        </w:rPr>
        <w:t xml:space="preserve">. </w:t>
      </w:r>
      <w:r w:rsidR="00C147DF" w:rsidRPr="007C0508">
        <w:rPr>
          <w:bCs/>
        </w:rPr>
        <w:t xml:space="preserve">The purpose of this </w:t>
      </w:r>
      <w:r w:rsidR="00EC7FC6" w:rsidRPr="007C0508">
        <w:rPr>
          <w:bCs/>
        </w:rPr>
        <w:t>advance letter is to notify business</w:t>
      </w:r>
      <w:r w:rsidR="000E6C98" w:rsidRPr="007C0508">
        <w:rPr>
          <w:bCs/>
        </w:rPr>
        <w:t>es</w:t>
      </w:r>
      <w:r w:rsidR="00EC7FC6" w:rsidRPr="007C0508">
        <w:rPr>
          <w:bCs/>
        </w:rPr>
        <w:t xml:space="preserve"> about the study and why we need their participation. </w:t>
      </w:r>
      <w:r w:rsidRPr="007C0508">
        <w:rPr>
          <w:bCs/>
        </w:rPr>
        <w:t xml:space="preserve"> </w:t>
      </w:r>
    </w:p>
    <w:p w:rsidR="004E18BA" w:rsidRPr="007C0508" w:rsidRDefault="004E18BA" w:rsidP="004E18BA">
      <w:pPr>
        <w:widowControl w:val="0"/>
      </w:pPr>
    </w:p>
    <w:p w:rsidR="003E6EF7" w:rsidRPr="007C0508" w:rsidRDefault="004860BC" w:rsidP="004E18BA">
      <w:pPr>
        <w:widowControl w:val="0"/>
      </w:pPr>
      <w:r w:rsidRPr="007C0508">
        <w:t>For the REIS, respondents will be asked to complete questionnaires in at least one of three possible survey modes (telephone, web, or mail</w:t>
      </w:r>
      <w:r w:rsidR="00E6132B">
        <w:t>, Attachments A, B and C</w:t>
      </w:r>
      <w:r w:rsidRPr="007C0508">
        <w:t xml:space="preserve">). </w:t>
      </w:r>
      <w:r w:rsidR="00EB2A39" w:rsidRPr="007C0508">
        <w:t xml:space="preserve">All survey instruments across modes will be carefully aligned to provide the same information and explanations of the survey. </w:t>
      </w:r>
      <w:r w:rsidR="001E5723" w:rsidRPr="007C0508">
        <w:t xml:space="preserve">The </w:t>
      </w:r>
      <w:r w:rsidRPr="007C0508">
        <w:t>web version of the survey</w:t>
      </w:r>
      <w:r w:rsidR="001E5723" w:rsidRPr="007C0508">
        <w:t xml:space="preserve"> is </w:t>
      </w:r>
      <w:r w:rsidRPr="007C0508">
        <w:t xml:space="preserve">to be </w:t>
      </w:r>
      <w:r w:rsidR="001E5723" w:rsidRPr="007C0508">
        <w:t xml:space="preserve">located on the </w:t>
      </w:r>
      <w:r w:rsidRPr="007C0508">
        <w:t xml:space="preserve">SESRC WSU </w:t>
      </w:r>
      <w:r w:rsidR="001E5723" w:rsidRPr="007C0508">
        <w:t xml:space="preserve">website </w:t>
      </w:r>
      <w:r w:rsidR="00EC7FC6" w:rsidRPr="007C0508">
        <w:t xml:space="preserve">with a specific URL. Each question screen will carry a banner with the survey </w:t>
      </w:r>
      <w:r w:rsidR="001E5723" w:rsidRPr="007C0508">
        <w:t>title “</w:t>
      </w:r>
      <w:r w:rsidR="0017167E">
        <w:t>National Survey of Business Competitiveness</w:t>
      </w:r>
      <w:r w:rsidR="001205C4" w:rsidRPr="007C0508">
        <w:t>”</w:t>
      </w:r>
      <w:r w:rsidR="00EB2A39" w:rsidRPr="007C0508">
        <w:t xml:space="preserve"> and USDA ERS sponsor</w:t>
      </w:r>
      <w:r w:rsidR="001E5723" w:rsidRPr="007C0508">
        <w:t xml:space="preserve">.  </w:t>
      </w:r>
      <w:r w:rsidR="00EB2A39" w:rsidRPr="007C0508">
        <w:t>The telephone survey introduction will be used by interviewers to explain the purpose and the sponsorship of the study.</w:t>
      </w:r>
      <w:r w:rsidR="003E6EF7" w:rsidRPr="007C0508">
        <w:t xml:space="preserve"> The mail surveys will use a cover letter to provide this information. All </w:t>
      </w:r>
      <w:r w:rsidR="006A2DEC" w:rsidRPr="007C0508">
        <w:t>modes</w:t>
      </w:r>
      <w:r w:rsidR="003E6EF7" w:rsidRPr="007C0508">
        <w:t xml:space="preserve"> of contacting respondents will provide information on how to contact SESRC or ERS if they have questions or need clarifications</w:t>
      </w:r>
      <w:r w:rsidR="006A2DEC" w:rsidRPr="007C0508">
        <w:t xml:space="preserve"> about the study.</w:t>
      </w:r>
      <w:r w:rsidR="003E6EF7" w:rsidRPr="007C0508">
        <w:t xml:space="preserve"> </w:t>
      </w:r>
      <w:r w:rsidR="00EB2A39" w:rsidRPr="007C0508">
        <w:t xml:space="preserve"> </w:t>
      </w:r>
    </w:p>
    <w:p w:rsidR="003E6EF7" w:rsidRPr="007C0508" w:rsidRDefault="003E6EF7" w:rsidP="004E18BA">
      <w:pPr>
        <w:widowControl w:val="0"/>
      </w:pPr>
    </w:p>
    <w:p w:rsidR="001E5723" w:rsidRPr="006A2DEC" w:rsidRDefault="001A3D48" w:rsidP="00ED7372">
      <w:pPr>
        <w:widowControl w:val="0"/>
        <w:rPr>
          <w:highlight w:val="yellow"/>
        </w:rPr>
      </w:pPr>
      <w:r w:rsidRPr="001A3D48">
        <w:t xml:space="preserve">The survey methodology literature over the last decade has addressed the use of incentives as a means to improve response rates in household and person based surveys. However, there remain gaps in this literature with respect to detailed description of the establishment survey response process, the effectiveness of survey mode sequencing and how incentives interact within these processes to impact establishment survey respondents. The most important aspects of survey implementation shown to increase response rates in business surveys respectively are: 1) “Response Required </w:t>
      </w:r>
      <w:proofErr w:type="gramStart"/>
      <w:r w:rsidRPr="001A3D48">
        <w:t>By</w:t>
      </w:r>
      <w:proofErr w:type="gramEnd"/>
      <w:r w:rsidRPr="001A3D48">
        <w:t xml:space="preserve"> Law” message; 2) multiple contacts; and 3) cash incentives. </w:t>
      </w:r>
      <w:r w:rsidR="002352B1">
        <w:t>A pilot</w:t>
      </w:r>
      <w:r w:rsidRPr="001A3D48">
        <w:t xml:space="preserve"> study will use an experimental design to test various interventions on survey response that can be used to improve response.  The experimental testing framework used in this study (see Table 2 and Table 3) is important because it will offer insights into how non-mandatory (voluntary) survey response is impacted by process components and strategies. There are a number of objectives to be tested: 1) alternative survey mode sequencing (telephone  sequence first versus mail sequence first); 2) the effectiveness of each mode; 3) the combination of postal class and packaging (first class postage versus two day priority mail class and mail envelope packaging cardboard mailer versus brown paper envelope); </w:t>
      </w:r>
      <w:r w:rsidRPr="001A3D48">
        <w:lastRenderedPageBreak/>
        <w:t>and 4) early stage, later stage, and repetitive application of a small token $2 cash incentive with mail questionnaire;  and 5) the timing of offering the web mode as an alternative response option for survey completion.   Depending on the experimental group assignment and intervention, the business respondent will be contacted by telephone and/or by mail and will be offered one of three ways (telephone, mail, or web) to complete the survey.</w:t>
      </w:r>
      <w:r w:rsidR="001E5723" w:rsidRPr="007C0508">
        <w:t xml:space="preserve"> </w:t>
      </w:r>
    </w:p>
    <w:p w:rsidR="00132CAF" w:rsidRDefault="00132CAF">
      <w:pPr>
        <w:rPr>
          <w:bCs/>
          <w:highlight w:val="cyan"/>
        </w:rPr>
      </w:pPr>
    </w:p>
    <w:p w:rsidR="00E67368" w:rsidRDefault="00132CAF">
      <w:pPr>
        <w:rPr>
          <w:bCs/>
        </w:rPr>
      </w:pPr>
      <w:r w:rsidRPr="007C0508">
        <w:rPr>
          <w:bCs/>
        </w:rPr>
        <w:t>T</w:t>
      </w:r>
      <w:r w:rsidR="00E67059" w:rsidRPr="007C0508">
        <w:rPr>
          <w:bCs/>
        </w:rPr>
        <w:t>he</w:t>
      </w:r>
      <w:r w:rsidR="00E42068" w:rsidRPr="007C0508">
        <w:rPr>
          <w:bCs/>
        </w:rPr>
        <w:t>se</w:t>
      </w:r>
      <w:r w:rsidR="00E67059" w:rsidRPr="007C0508">
        <w:rPr>
          <w:bCs/>
        </w:rPr>
        <w:t xml:space="preserve"> results collected within </w:t>
      </w:r>
      <w:r w:rsidRPr="007C0508">
        <w:rPr>
          <w:bCs/>
        </w:rPr>
        <w:t xml:space="preserve">a voluntary survey </w:t>
      </w:r>
      <w:r w:rsidR="00E67059" w:rsidRPr="007C0508">
        <w:rPr>
          <w:bCs/>
        </w:rPr>
        <w:t xml:space="preserve">environment reflect a more generalizable </w:t>
      </w:r>
      <w:r w:rsidRPr="007C0508">
        <w:rPr>
          <w:bCs/>
        </w:rPr>
        <w:t>survey</w:t>
      </w:r>
      <w:r w:rsidR="00E67059" w:rsidRPr="007C0508">
        <w:rPr>
          <w:bCs/>
        </w:rPr>
        <w:t xml:space="preserve"> structure than </w:t>
      </w:r>
      <w:r w:rsidRPr="007C0508">
        <w:rPr>
          <w:bCs/>
        </w:rPr>
        <w:t>those realized under mandatory government collections. W</w:t>
      </w:r>
      <w:r w:rsidR="00E67059" w:rsidRPr="007C0508">
        <w:rPr>
          <w:bCs/>
        </w:rPr>
        <w:t>e hope to capitalize on re</w:t>
      </w:r>
      <w:r w:rsidRPr="007C0508">
        <w:rPr>
          <w:bCs/>
        </w:rPr>
        <w:t>spondents’ awareness of web surveys and the offering of a choice as a means to accommodate complet</w:t>
      </w:r>
      <w:r w:rsidR="007C0508" w:rsidRPr="007C0508">
        <w:rPr>
          <w:bCs/>
        </w:rPr>
        <w:t>ing</w:t>
      </w:r>
      <w:r w:rsidRPr="007C0508">
        <w:rPr>
          <w:bCs/>
        </w:rPr>
        <w:t xml:space="preserve"> the survey in a mode of their preference</w:t>
      </w:r>
      <w:r w:rsidR="00E42068" w:rsidRPr="007C0508">
        <w:rPr>
          <w:bCs/>
        </w:rPr>
        <w:t xml:space="preserve"> to determine if this is an important element of survey strategy</w:t>
      </w:r>
      <w:r w:rsidRPr="007C0508">
        <w:rPr>
          <w:bCs/>
        </w:rPr>
        <w:t>.</w:t>
      </w:r>
      <w:r w:rsidR="00E42068" w:rsidRPr="007C0508">
        <w:rPr>
          <w:bCs/>
        </w:rPr>
        <w:t xml:space="preserve"> There is research in the household respondent survey literature that suggests offering more than one survey mode at a time can decrease survey response rather than enhance response (</w:t>
      </w:r>
      <w:r w:rsidR="009A4BD3">
        <w:rPr>
          <w:bCs/>
        </w:rPr>
        <w:t xml:space="preserve">Millar and </w:t>
      </w:r>
      <w:proofErr w:type="spellStart"/>
      <w:r w:rsidR="00E42068" w:rsidRPr="007C0508">
        <w:rPr>
          <w:bCs/>
        </w:rPr>
        <w:t>Dillman</w:t>
      </w:r>
      <w:proofErr w:type="spellEnd"/>
      <w:r w:rsidR="00E42068" w:rsidRPr="007C0508">
        <w:rPr>
          <w:bCs/>
        </w:rPr>
        <w:t xml:space="preserve">, 2011). This is an aspect that has not been tested in the establishment survey arena. </w:t>
      </w:r>
      <w:r w:rsidRPr="007C0508">
        <w:rPr>
          <w:bCs/>
        </w:rPr>
        <w:t xml:space="preserve"> </w:t>
      </w:r>
      <w:r w:rsidR="006C6F3F">
        <w:rPr>
          <w:bCs/>
        </w:rPr>
        <w:t xml:space="preserve">This study specifically incorporates the idea of offering a web link at specific junctures in the contact process and then following this with email augmentation to those respondents with an email address that was gained during the telephone prescreening contact of the business. </w:t>
      </w:r>
    </w:p>
    <w:p w:rsidR="007C1DD7" w:rsidRDefault="007C1DD7">
      <w:pPr>
        <w:rPr>
          <w:bCs/>
        </w:rPr>
      </w:pPr>
    </w:p>
    <w:p w:rsidR="007C1DD7" w:rsidRPr="00AB236F" w:rsidRDefault="007C1DD7" w:rsidP="00AB236F">
      <w:pPr>
        <w:rPr>
          <w:bCs/>
        </w:rPr>
      </w:pPr>
      <w:r w:rsidRPr="007C1DD7">
        <w:rPr>
          <w:bCs/>
        </w:rPr>
        <w:t>The mode sequence selected for the full study will be contingent on findings from the pilot and the factors surrounding this decision will be fully elaborated in the pilot study assessment r</w:t>
      </w:r>
      <w:r w:rsidRPr="00AB236F">
        <w:rPr>
          <w:bCs/>
        </w:rPr>
        <w:t>eport submitted to OMB.  The three general outcomes anticipated are statistically significant higher response rate of one mode sequence over all others, statistically significant higher response rates for two or more mode sequences over remaining mode sequences without identification of a clear dominant mode sequence, or failure to discern statistically significant differences in response rates across all mode sequences.  The mode sequence selected in the first and last case would be the one with highest response rate or lowest cost, respectively.  In the middle case mode sequences with statistically significant lower response rates would be abandoned and the survey would be administered by allocating an equal share of potential respondents to the remaining mode sequences.  The likelihood that the pilot study will identify substantive differences between mode sequences if they exist is high: the power of detecting a difference in response rates of 0.05 between two mode sequences with a sample size of 1600 is 0.953 at the 0.01 level of significance.</w:t>
      </w:r>
    </w:p>
    <w:p w:rsidR="00132CAF" w:rsidRPr="00E42068" w:rsidRDefault="00132CAF">
      <w:pPr>
        <w:rPr>
          <w:highlight w:val="yellow"/>
        </w:rPr>
      </w:pPr>
    </w:p>
    <w:p w:rsidR="007C1DD7" w:rsidRPr="007C0508" w:rsidRDefault="007C1DD7" w:rsidP="007C1DD7">
      <w:pPr>
        <w:widowControl w:val="0"/>
      </w:pPr>
      <w:r w:rsidRPr="007C0508">
        <w:t xml:space="preserve">For the web survey version, the website for the survey will be secure and respondents can only access the website by entering their specific project assigned identification code. It is anticipated most respondents will be able to complete the questionnaire in one session. However, business respondents will be allowed multiple reentries to the survey website if needed to complete the questionnaire in multiple sessions.  </w:t>
      </w:r>
    </w:p>
    <w:p w:rsidR="007C1DD7" w:rsidRPr="007C0508" w:rsidRDefault="007C1DD7" w:rsidP="007C1DD7">
      <w:pPr>
        <w:widowControl w:val="0"/>
        <w:ind w:left="720"/>
      </w:pPr>
    </w:p>
    <w:p w:rsidR="007C1DD7" w:rsidRPr="007C0508" w:rsidRDefault="007C1DD7" w:rsidP="007C1DD7">
      <w:pPr>
        <w:widowControl w:val="0"/>
      </w:pPr>
      <w:r w:rsidRPr="007C0508">
        <w:t xml:space="preserve">Upon receipt of completed questionnaires, SESRC will download, enter, compile, and aggregate survey responses from each survey (mode version and interventions) and analyze all survey responses.  Respondents will all be addressed with the same survey questions about their business environment, activities and revenues thus providing </w:t>
      </w:r>
      <w:r w:rsidRPr="007C0508">
        <w:lastRenderedPageBreak/>
        <w:t xml:space="preserve">uniform data across survey venues.  </w:t>
      </w:r>
    </w:p>
    <w:p w:rsidR="007C1DD7" w:rsidRDefault="007C1DD7"/>
    <w:p w:rsidR="00E67368" w:rsidRDefault="00590E45">
      <w:r w:rsidRPr="007C0508">
        <w:t>All c</w:t>
      </w:r>
      <w:r w:rsidR="00E67059" w:rsidRPr="007C0508">
        <w:t xml:space="preserve">ontact materials </w:t>
      </w:r>
      <w:r w:rsidRPr="007C0508">
        <w:t xml:space="preserve">and survey questionnaires have </w:t>
      </w:r>
      <w:r w:rsidR="00E67059" w:rsidRPr="007C0508">
        <w:t>benefit</w:t>
      </w:r>
      <w:r w:rsidRPr="007C0508">
        <w:t>ed</w:t>
      </w:r>
      <w:r w:rsidR="00E67059" w:rsidRPr="007C0508">
        <w:t xml:space="preserve"> from expert consultation</w:t>
      </w:r>
      <w:r w:rsidRPr="007C0508">
        <w:t xml:space="preserve"> (internal and external) and peer review by stakeholder groups</w:t>
      </w:r>
      <w:r w:rsidR="00E67059" w:rsidRPr="007C0508">
        <w:t xml:space="preserve">.  </w:t>
      </w:r>
      <w:r w:rsidR="00640C77">
        <w:t xml:space="preserve">Cognitive interviews to test the survey questionnaire were conducted in September 2013 (Attachment F).  </w:t>
      </w:r>
      <w:r w:rsidR="00E67059" w:rsidRPr="007C0508">
        <w:t xml:space="preserve">The letters and reminders </w:t>
      </w:r>
      <w:r w:rsidR="007C0508">
        <w:t>were</w:t>
      </w:r>
      <w:r w:rsidR="00E67059" w:rsidRPr="007C0508">
        <w:t xml:space="preserve"> developed in collaboration with internal and external survey methodologists.</w:t>
      </w:r>
    </w:p>
    <w:p w:rsidR="00F23FB2" w:rsidRDefault="00F23FB2"/>
    <w:p w:rsidR="00F23FB2" w:rsidRDefault="00F23FB2" w:rsidP="00F23FB2">
      <w:pPr>
        <w:autoSpaceDE w:val="0"/>
        <w:autoSpaceDN w:val="0"/>
        <w:adjustRightInd w:val="0"/>
        <w:rPr>
          <w:b/>
          <w:bCs/>
        </w:rPr>
      </w:pPr>
      <w:r>
        <w:rPr>
          <w:b/>
          <w:bCs/>
        </w:rPr>
        <w:t xml:space="preserve">DATA EDITING PROCEDURES </w:t>
      </w:r>
    </w:p>
    <w:p w:rsidR="00F23FB2" w:rsidRDefault="00F23FB2" w:rsidP="00F23FB2">
      <w:pPr>
        <w:autoSpaceDE w:val="0"/>
        <w:autoSpaceDN w:val="0"/>
        <w:adjustRightInd w:val="0"/>
        <w:rPr>
          <w:b/>
          <w:bCs/>
        </w:rPr>
      </w:pPr>
    </w:p>
    <w:p w:rsidR="00F23FB2" w:rsidRDefault="00F23FB2" w:rsidP="00F23FB2">
      <w:pPr>
        <w:autoSpaceDE w:val="0"/>
        <w:autoSpaceDN w:val="0"/>
        <w:adjustRightInd w:val="0"/>
        <w:rPr>
          <w:b/>
          <w:bCs/>
        </w:rPr>
      </w:pPr>
      <w:r>
        <w:rPr>
          <w:b/>
          <w:bCs/>
        </w:rPr>
        <w:t>Telephone screening and telephone interviewing</w:t>
      </w:r>
    </w:p>
    <w:p w:rsidR="00F23FB2" w:rsidRDefault="00F23FB2" w:rsidP="00F23FB2">
      <w:pPr>
        <w:autoSpaceDE w:val="0"/>
        <w:autoSpaceDN w:val="0"/>
        <w:adjustRightInd w:val="0"/>
        <w:rPr>
          <w:b/>
          <w:bCs/>
        </w:rPr>
      </w:pPr>
    </w:p>
    <w:p w:rsidR="00F23FB2" w:rsidRDefault="00F23FB2" w:rsidP="00F23FB2">
      <w:pPr>
        <w:autoSpaceDE w:val="0"/>
        <w:autoSpaceDN w:val="0"/>
        <w:adjustRightInd w:val="0"/>
      </w:pPr>
      <w:r>
        <w:t xml:space="preserve">Survey data for all REIS samples – landline, listed, and cell– will be collected using the same computer-assisted telephone interview (CATI) system for both screening telephone survey phase and extended full interviews collected over the telephone. While the screening interview may vary somewhat by sample, the same editing procedures will be followed for all REIS cases. In a CATI environment, the data collection and interview process is controlled using a series of computer programs to ensure consistency and quality. At SESRC WSU, the commercial CATI software used is </w:t>
      </w:r>
      <w:proofErr w:type="spellStart"/>
      <w:r>
        <w:t>Voxco</w:t>
      </w:r>
      <w:proofErr w:type="spellEnd"/>
      <w:r>
        <w:t xml:space="preserve"> and this software has been used more than 15 years.  SESRC has more than 25 </w:t>
      </w:r>
      <w:proofErr w:type="spellStart"/>
      <w:r>
        <w:t>years experience</w:t>
      </w:r>
      <w:proofErr w:type="spellEnd"/>
      <w:r>
        <w:t xml:space="preserve"> with CATI software. For the telephone survey administration, the CATI system programming determines which questions are asked based on business characteristics, composition, respondent characteristics, or preceding answers, and the order in which the questions are presented to interviewers. The system also presents the response options that are available for recording answers. CATI range and logic edits do much to help ensure the integrity of the data during the collection process by telephone. This editing at the time of the interview greatly reduces the need for post-interview editing and allows most questionable entries to be reviewed in real time with the respondent as part of the collection process. Although the CATI system virtually eliminates out-of-range responses and many other anomalies, some consistency and edit issues may arise. For example, interviewers may note concerns or problems that must be handled by data analysts or preparation staff after the interview is complete.  Updating activities require that both manual and machine editing procedures be developed to correct interviewer, respondent, and CATI program errors and to check that updates made by data management staff were input correctly. Because data editing may result in changes to the survey data, specific quality control procedures will be implemented. REIS survey data will be carefully examined and edited before delivering final data files to ERS USDA. </w:t>
      </w:r>
    </w:p>
    <w:p w:rsidR="00F23FB2" w:rsidRDefault="00F23FB2" w:rsidP="00F23FB2">
      <w:pPr>
        <w:autoSpaceDE w:val="0"/>
        <w:autoSpaceDN w:val="0"/>
        <w:adjustRightInd w:val="0"/>
      </w:pPr>
    </w:p>
    <w:p w:rsidR="00F23FB2" w:rsidRDefault="00F23FB2" w:rsidP="00F23FB2">
      <w:pPr>
        <w:autoSpaceDE w:val="0"/>
        <w:autoSpaceDN w:val="0"/>
        <w:adjustRightInd w:val="0"/>
      </w:pPr>
      <w:r>
        <w:t xml:space="preserve">Additional data quality assurance occurs through survey supervision of interviewer performance. Quality checking is implemented by survey monitors and survey supervisors that listen and visually screen check coding of live interview answering between interviewers and respondents while they are being conducted. Any problems in question delivery, interview performance, or entry will be noted and the interviewer will be notified of performance problems. SESRC has a performance management scoring system for interviewers. This process includes meeting with each interviewer to discuss performance, review outcomes, and plan for improvement. Interviewers are routinely </w:t>
      </w:r>
      <w:r>
        <w:lastRenderedPageBreak/>
        <w:t xml:space="preserve">monitored with a goal of once a week during calling, within the first few days of calling on any given project, and to meet contractual agreements. Routinely, as part of contractual agreements, SESRC monitors between 5 % and 10% of all interviews for quality. If needed an interviewer will be retrained and systematically monitored for improvement. If an interviewer is not capable of meeting performance objectives they are terminated from calling. If an error in the data recorded by an interviewer is detected a data correction will be made to the case.  If the errors detected are severe then all cases by a given problematic interviewer will be reviewed for completeness and accuracy. If any cases are suspect, then cases will be recalled and/or particular answers verified with the business. </w:t>
      </w:r>
    </w:p>
    <w:p w:rsidR="00F23FB2" w:rsidRDefault="00F23FB2" w:rsidP="00F23FB2">
      <w:pPr>
        <w:autoSpaceDE w:val="0"/>
        <w:autoSpaceDN w:val="0"/>
        <w:adjustRightInd w:val="0"/>
      </w:pPr>
    </w:p>
    <w:p w:rsidR="00F23FB2" w:rsidRDefault="00F23FB2" w:rsidP="00F23FB2">
      <w:pPr>
        <w:autoSpaceDE w:val="0"/>
        <w:autoSpaceDN w:val="0"/>
        <w:adjustRightInd w:val="0"/>
      </w:pPr>
      <w:r>
        <w:t>One critical step during the data collection process for telephone interviews includes a process whereby at the completion of an interview, each interviewer answers a set of questions about the interview. If the interviewer detects concerns with quality such as compromised respondent ability, extreme distractions, or other issues these are noted at this time. Survey supervisors routinely review these results to detect poor or suspect interviews. Quality control procedures associated with data corrections may also involve limiting the number of staff who make updates, using the CATI specifications to resolve issues in complex questionnaire sections, carefully checking updates, and performing computer runs to identify inconsistencies or illogical patterns in the data associated with the current questionnaire.</w:t>
      </w:r>
    </w:p>
    <w:p w:rsidR="00F23FB2" w:rsidRDefault="00F23FB2" w:rsidP="00F23FB2">
      <w:pPr>
        <w:autoSpaceDE w:val="0"/>
        <w:autoSpaceDN w:val="0"/>
        <w:adjustRightInd w:val="0"/>
      </w:pPr>
    </w:p>
    <w:p w:rsidR="00F23FB2" w:rsidRDefault="00F23FB2" w:rsidP="00F23FB2">
      <w:pPr>
        <w:autoSpaceDE w:val="0"/>
        <w:autoSpaceDN w:val="0"/>
        <w:adjustRightInd w:val="0"/>
      </w:pPr>
      <w:r>
        <w:t xml:space="preserve">The data editing procedures for REIS will consist of four main tasks: (1) managing and resolving problem cases (error checking), (2) reading and using interviewer comments to make data updates, (3) coding questions with open ended text strings (i.e., “other, specify” responses), (4) verifying data editing updates, (5) survey supervisor review of interviewer response outcomes on interviews. The final step will be to convert the edited data from the CATI system to the SAS data delivery files. </w:t>
      </w:r>
    </w:p>
    <w:p w:rsidR="00F23FB2" w:rsidRDefault="00F23FB2" w:rsidP="00F23FB2">
      <w:pPr>
        <w:autoSpaceDE w:val="0"/>
        <w:autoSpaceDN w:val="0"/>
        <w:adjustRightInd w:val="0"/>
      </w:pPr>
    </w:p>
    <w:p w:rsidR="00F23FB2" w:rsidRDefault="00F23FB2" w:rsidP="00F23FB2">
      <w:pPr>
        <w:autoSpaceDE w:val="0"/>
        <w:autoSpaceDN w:val="0"/>
        <w:adjustRightInd w:val="0"/>
        <w:rPr>
          <w:b/>
        </w:rPr>
      </w:pPr>
      <w:r>
        <w:rPr>
          <w:b/>
        </w:rPr>
        <w:t>Mail returns, review, hand coding, and hand data entry</w:t>
      </w:r>
    </w:p>
    <w:p w:rsidR="00F23FB2" w:rsidRDefault="00F23FB2" w:rsidP="00F23FB2">
      <w:pPr>
        <w:autoSpaceDE w:val="0"/>
        <w:autoSpaceDN w:val="0"/>
        <w:adjustRightInd w:val="0"/>
        <w:rPr>
          <w:b/>
        </w:rPr>
      </w:pPr>
    </w:p>
    <w:p w:rsidR="00F23FB2" w:rsidRDefault="00F23FB2" w:rsidP="00F23FB2">
      <w:pPr>
        <w:pStyle w:val="BodyText"/>
        <w:tabs>
          <w:tab w:val="right" w:leader="dot" w:pos="7830"/>
        </w:tabs>
        <w:spacing w:line="240" w:lineRule="auto"/>
        <w:jc w:val="both"/>
        <w:rPr>
          <w:sz w:val="22"/>
        </w:rPr>
      </w:pPr>
      <w:r>
        <w:rPr>
          <w:sz w:val="22"/>
        </w:rPr>
        <w:t>For completed mail questionnaires,</w:t>
      </w:r>
      <w:r>
        <w:rPr>
          <w:i/>
          <w:iCs/>
          <w:sz w:val="22"/>
        </w:rPr>
        <w:t xml:space="preserve"> </w:t>
      </w:r>
      <w:r>
        <w:rPr>
          <w:iCs/>
          <w:sz w:val="22"/>
        </w:rPr>
        <w:t>t</w:t>
      </w:r>
      <w:r>
        <w:rPr>
          <w:sz w:val="22"/>
        </w:rPr>
        <w:t>he data entry process consists of three main stages: 1) initial data entry by one clerical staff, 2) verification (second pass data entry) performed by a different clerical staff, and 3) the final validation step is to account for all questionnaires by ID number and ensure all observations have been entered, verified and to correct any errors that may have occurred during this process.  The data entry program consists of a computerized online system that prompts clerical personnel for valid responses to every question in the survey. The data entry program has the same features and operational features as the CATI questionnaire software for range checks and question branching/skipping logic.</w:t>
      </w:r>
    </w:p>
    <w:p w:rsidR="00F23FB2" w:rsidRDefault="00F23FB2" w:rsidP="00F23FB2">
      <w:pPr>
        <w:autoSpaceDE w:val="0"/>
        <w:autoSpaceDN w:val="0"/>
        <w:adjustRightInd w:val="0"/>
        <w:rPr>
          <w:b/>
          <w:sz w:val="22"/>
        </w:rPr>
      </w:pPr>
    </w:p>
    <w:p w:rsidR="00F23FB2" w:rsidRDefault="00F23FB2" w:rsidP="00F23FB2">
      <w:pPr>
        <w:autoSpaceDE w:val="0"/>
        <w:autoSpaceDN w:val="0"/>
        <w:adjustRightInd w:val="0"/>
      </w:pPr>
      <w:r>
        <w:t xml:space="preserve">Prior to the initial data entry, data editing and data cleaning will occur once a large number of returned completed questionnaire are received and a coding manual has been developed. During this initial phase several hundred paper questionnaires and question answers will be reviewed for: 1) respondents’ adherence to following question branching and skip instruction patterns, 2) marks and comments written in the margins or on questions; 3) completeness and open-ended numeric answers with anomalies; 4) straight lining on question banks; 5) selective checking in question banks; and any other types of </w:t>
      </w:r>
      <w:r>
        <w:lastRenderedPageBreak/>
        <w:t xml:space="preserve">errors indicating the need for data cleaning and data edits. Once a large number of paper questionnaires have been reviewed a coding manual will be drafted and reviewed with principal investigators and researchers at ERS prior to hand coding and data entry. Cleaning decisions will be documented in the coding manual and instructions for specific questions and problems developed for coders. Coding will be performed by a limited numbers of coder staff to ensure accuracy and consistency of coding. A data manager/analyst will review coding. Once questionnaires are coded data entry will be performed by data entry staff. </w:t>
      </w:r>
    </w:p>
    <w:p w:rsidR="00F23FB2" w:rsidRDefault="00F23FB2" w:rsidP="00F23FB2">
      <w:pPr>
        <w:autoSpaceDE w:val="0"/>
        <w:autoSpaceDN w:val="0"/>
        <w:adjustRightInd w:val="0"/>
      </w:pPr>
    </w:p>
    <w:p w:rsidR="00F23FB2" w:rsidRDefault="00F23FB2" w:rsidP="00F23FB2">
      <w:pPr>
        <w:autoSpaceDE w:val="0"/>
        <w:autoSpaceDN w:val="0"/>
        <w:adjustRightInd w:val="0"/>
        <w:rPr>
          <w:b/>
        </w:rPr>
      </w:pPr>
      <w:r>
        <w:rPr>
          <w:b/>
        </w:rPr>
        <w:t>Web surveys</w:t>
      </w:r>
    </w:p>
    <w:p w:rsidR="00F23FB2" w:rsidRDefault="00F23FB2" w:rsidP="00F23FB2">
      <w:pPr>
        <w:autoSpaceDE w:val="0"/>
        <w:autoSpaceDN w:val="0"/>
        <w:adjustRightInd w:val="0"/>
      </w:pPr>
    </w:p>
    <w:p w:rsidR="00F23FB2" w:rsidRDefault="00F23FB2" w:rsidP="00F23FB2">
      <w:pPr>
        <w:autoSpaceDE w:val="0"/>
        <w:autoSpaceDN w:val="0"/>
        <w:adjustRightInd w:val="0"/>
      </w:pPr>
      <w:r>
        <w:t>In the web survey environment, all questions allow voluntary responses and there is no insistence built into the web questionnaire program that requires an answer to maintain progression through the survey by the respondent. This also meets the best practices for human subject’s research. Allowing the respondent to “not answer a question” also prevents abandonment of the interview as it reduces respondent’s frustration if they are unwilling to answer a given question. In order to reduce instances of questions being skipped over without answering special screen prompts will be programmed and shown that will prompt for an answer. The goal of this functionality is to persuade the respondent to answer the question by describing the importance of the response or the purpose of the question. The types of questions that most often experience item non-response are open ended numeric questions. These questions will be carefully reviewed and pretested to determine if they require specific instructions for inclusions or exclusions. If it is found during the early stages of the study that respondents are skipping particular questions, these particular questions will be reviewed for sensitivity, wording and or comprehension issues. If needed the question will be changed or information added such as an instruction, definition, or a screen prompt.</w:t>
      </w:r>
    </w:p>
    <w:p w:rsidR="00F23FB2" w:rsidRPr="007C0508" w:rsidRDefault="00F23FB2"/>
    <w:p w:rsidR="005F33B4" w:rsidRPr="007C0508" w:rsidRDefault="005F33B4" w:rsidP="005F33B4">
      <w:r>
        <w:rPr>
          <w:b/>
          <w:bCs/>
          <w:sz w:val="23"/>
          <w:szCs w:val="23"/>
        </w:rPr>
        <w:t>Estimation procedure</w:t>
      </w:r>
      <w:r w:rsidR="00A5072B">
        <w:rPr>
          <w:b/>
          <w:bCs/>
          <w:sz w:val="23"/>
          <w:szCs w:val="23"/>
        </w:rPr>
        <w:t>s</w:t>
      </w:r>
    </w:p>
    <w:p w:rsidR="00E67368" w:rsidRDefault="00E67368">
      <w:pPr>
        <w:rPr>
          <w:highlight w:val="yellow"/>
        </w:rPr>
      </w:pPr>
    </w:p>
    <w:p w:rsidR="00584B0F" w:rsidRDefault="00547501">
      <w:r>
        <w:t xml:space="preserve">The </w:t>
      </w:r>
      <w:r w:rsidR="001413BD">
        <w:t>analytical</w:t>
      </w:r>
      <w:r>
        <w:t xml:space="preserve"> approach for addressing </w:t>
      </w:r>
      <w:r w:rsidR="001413BD">
        <w:t xml:space="preserve">the </w:t>
      </w:r>
      <w:r>
        <w:t>study</w:t>
      </w:r>
      <w:r w:rsidR="001413BD">
        <w:t xml:space="preserve">’s </w:t>
      </w:r>
      <w:r w:rsidR="00531896">
        <w:t xml:space="preserve">central </w:t>
      </w:r>
      <w:r w:rsidR="001413BD">
        <w:t>research</w:t>
      </w:r>
      <w:r>
        <w:t xml:space="preserve"> questions </w:t>
      </w:r>
      <w:r w:rsidR="001413BD">
        <w:t>are discussed below</w:t>
      </w:r>
      <w:r w:rsidR="00A5072B">
        <w:t>:</w:t>
      </w:r>
      <w:r w:rsidR="001413BD">
        <w:t xml:space="preserve"> </w:t>
      </w:r>
    </w:p>
    <w:p w:rsidR="00547501" w:rsidRDefault="001413BD">
      <w:r>
        <w:t xml:space="preserve"> </w:t>
      </w:r>
    </w:p>
    <w:p w:rsidR="001413BD"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What percentage of rural establishments in tradable industries introduced product, process or practice innovations in the previous 3 years?</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 xml:space="preserve">What percentage of </w:t>
      </w:r>
      <w:r w:rsidR="00B807AA" w:rsidRPr="00C33603">
        <w:rPr>
          <w:rFonts w:ascii="Times New Roman" w:hAnsi="Times New Roman" w:cs="Times New Roman"/>
        </w:rPr>
        <w:t>self-reported</w:t>
      </w:r>
      <w:r w:rsidRPr="00C33603">
        <w:rPr>
          <w:rFonts w:ascii="Times New Roman" w:hAnsi="Times New Roman" w:cs="Times New Roman"/>
        </w:rPr>
        <w:t xml:space="preserve"> innovative establishments also demonstrate</w:t>
      </w:r>
      <w:r w:rsidR="00A5072B" w:rsidRPr="00C33603">
        <w:rPr>
          <w:rFonts w:ascii="Times New Roman" w:hAnsi="Times New Roman" w:cs="Times New Roman"/>
        </w:rPr>
        <w:t>s</w:t>
      </w:r>
      <w:r w:rsidRPr="00C33603">
        <w:rPr>
          <w:rFonts w:ascii="Times New Roman" w:hAnsi="Times New Roman" w:cs="Times New Roman"/>
        </w:rPr>
        <w:t xml:space="preserve"> behaviors consistent with substantive innovation?</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 xml:space="preserve">How do </w:t>
      </w:r>
      <w:r w:rsidR="00B807AA" w:rsidRPr="00C33603">
        <w:rPr>
          <w:rFonts w:ascii="Times New Roman" w:hAnsi="Times New Roman" w:cs="Times New Roman"/>
        </w:rPr>
        <w:t>self-reported</w:t>
      </w:r>
      <w:r w:rsidRPr="00C33603">
        <w:rPr>
          <w:rFonts w:ascii="Times New Roman" w:hAnsi="Times New Roman" w:cs="Times New Roman"/>
        </w:rPr>
        <w:t xml:space="preserve"> and ostensibly substantive innovation rates differ by urban/rural location, industry and establishment age?</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 xml:space="preserve">What establishment and community characteristics are associated with </w:t>
      </w:r>
      <w:r w:rsidR="00B807AA" w:rsidRPr="00C33603">
        <w:rPr>
          <w:rFonts w:ascii="Times New Roman" w:hAnsi="Times New Roman" w:cs="Times New Roman"/>
        </w:rPr>
        <w:t>self-reported</w:t>
      </w:r>
      <w:r w:rsidRPr="00C33603">
        <w:rPr>
          <w:rFonts w:ascii="Times New Roman" w:hAnsi="Times New Roman" w:cs="Times New Roman"/>
        </w:rPr>
        <w:t xml:space="preserve"> and ostensibly substantive innovation?</w:t>
      </w:r>
    </w:p>
    <w:p w:rsidR="00584B0F" w:rsidRPr="00C33603" w:rsidRDefault="00584B0F" w:rsidP="00D17DF6">
      <w:pPr>
        <w:pStyle w:val="ListParagraph"/>
        <w:numPr>
          <w:ilvl w:val="0"/>
          <w:numId w:val="16"/>
        </w:numPr>
        <w:rPr>
          <w:rFonts w:ascii="Times New Roman" w:hAnsi="Times New Roman" w:cs="Times New Roman"/>
        </w:rPr>
      </w:pPr>
      <w:r w:rsidRPr="00C33603">
        <w:rPr>
          <w:rFonts w:ascii="Times New Roman" w:hAnsi="Times New Roman" w:cs="Times New Roman"/>
        </w:rPr>
        <w:t xml:space="preserve">Do ostensibly substantive innovators demonstrate faster rates of employment growth or higher survival rates than claimed innovators and non-innovators?  </w:t>
      </w:r>
    </w:p>
    <w:p w:rsidR="00EA04F4" w:rsidRDefault="00EA04F4"/>
    <w:p w:rsidR="00EA04F4" w:rsidRDefault="00EA04F4">
      <w:r>
        <w:lastRenderedPageBreak/>
        <w:t xml:space="preserve">Questions 1-3 will be addressed using descriptive analysis.  Questions 4-5 will be addressed using multivariate regression techniques.  In addition, questions 2-5 will require a method for classifying innovative establishments as either claimed innovators or substantive innovators.  </w:t>
      </w:r>
    </w:p>
    <w:p w:rsidR="00EA04F4" w:rsidRDefault="00EA04F4"/>
    <w:p w:rsidR="006D51B6" w:rsidRDefault="006D51B6" w:rsidP="006D51B6">
      <w:r>
        <w:t xml:space="preserve">To address the first question, the percentage of rural respondents that report product, process or practice innovations will incorporate </w:t>
      </w:r>
      <w:r w:rsidR="0096214C">
        <w:t xml:space="preserve">information from the complex sample design to </w:t>
      </w:r>
      <w:r>
        <w:t xml:space="preserve">the entire sample </w:t>
      </w:r>
      <w:r w:rsidR="0096214C">
        <w:t>to produce valid estimates of mean and variance</w:t>
      </w:r>
      <w:r w:rsidR="007D3CDE">
        <w:t xml:space="preserve"> and pseudo-maximum likelihood methods for generating population weighted frequency tables</w:t>
      </w:r>
      <w:r w:rsidR="0096214C">
        <w:t xml:space="preserve">.  Within the rural stratum, comparison of innovation rates across settlement types ranging from </w:t>
      </w:r>
      <w:proofErr w:type="spellStart"/>
      <w:r w:rsidR="0096214C">
        <w:t>micropolitan</w:t>
      </w:r>
      <w:proofErr w:type="spellEnd"/>
      <w:r w:rsidR="0096214C">
        <w:t xml:space="preserve"> counties to entirely rural counties will </w:t>
      </w:r>
      <w:r w:rsidR="001C0F59">
        <w:t xml:space="preserve">use domain analysis </w:t>
      </w:r>
      <w:r>
        <w:t xml:space="preserve">to take into account the randomness of the sample size </w:t>
      </w:r>
      <w:r w:rsidR="001C0F59">
        <w:t xml:space="preserve">across settlement types.  As the first quantitative assessment of rural innovation in the U.S., </w:t>
      </w:r>
      <w:r w:rsidR="00286312">
        <w:t>valid variance estimation will be critical in describing the phenomenon across the rural continuum.</w:t>
      </w:r>
    </w:p>
    <w:p w:rsidR="00B37FE0" w:rsidRDefault="00B37FE0"/>
    <w:p w:rsidR="00B37FE0" w:rsidRDefault="00286312">
      <w:r>
        <w:t>However, past efforts examining measures of self-reported innovation in the European Union have identified a problem of over-reporting (</w:t>
      </w:r>
      <w:r w:rsidR="00A23E01">
        <w:t xml:space="preserve">North and </w:t>
      </w:r>
      <w:proofErr w:type="spellStart"/>
      <w:r>
        <w:t>Smallbone</w:t>
      </w:r>
      <w:proofErr w:type="spellEnd"/>
      <w:r w:rsidR="00A5072B">
        <w:t xml:space="preserve"> 2000</w:t>
      </w:r>
      <w:r>
        <w:t xml:space="preserve">).  Lacking the resources to </w:t>
      </w:r>
      <w:r w:rsidR="0050507C">
        <w:t xml:space="preserve">qualitatively </w:t>
      </w:r>
      <w:r>
        <w:t>assess the innovat</w:t>
      </w:r>
      <w:r w:rsidR="0050507C">
        <w:t xml:space="preserve">iveness of each respondent, the analysis will utilize auxiliary information on various establishment characteristics believed to be strongly associated with substantive innovation.  For example, a question </w:t>
      </w:r>
      <w:r w:rsidR="00DB3153">
        <w:t xml:space="preserve">designed to correct for social desirability bias will ask about failed innovations at the establishment.  Comparing the percentage of claimed innovators that acknowledge failed innovations to the percentage of claimed innovators that do not acknowledge failed innovations will provide one measure of possible over-reporting.  </w:t>
      </w:r>
      <w:r w:rsidR="00806768">
        <w:t xml:space="preserve">Other characteristics, such as safeguards for protecting intellectual property or practices that facilitate data-driven decision-making, </w:t>
      </w:r>
      <w:r w:rsidR="002C0334">
        <w:t xml:space="preserve">may also differentiate substantive innovators from claimed innovators.  </w:t>
      </w:r>
      <w:r w:rsidR="006F14AB">
        <w:t xml:space="preserve">Variation in these observed variables may reflect variation in an unobserved factor related to substantive innovation.  </w:t>
      </w:r>
    </w:p>
    <w:p w:rsidR="00286312" w:rsidRDefault="00286312"/>
    <w:p w:rsidR="00523C43" w:rsidRDefault="00523C43">
      <w:r>
        <w:t xml:space="preserve">Mixture models such as latent class models are well-suited to the problem of describing and analyzing observations hypothesized to come from different </w:t>
      </w:r>
      <w:r w:rsidR="0028151D">
        <w:t xml:space="preserve">unobserved </w:t>
      </w:r>
      <w:r>
        <w:t xml:space="preserve">subgroups in the population.  </w:t>
      </w:r>
      <w:r w:rsidR="005B34FF">
        <w:t xml:space="preserve">The two conceptual classes of most interest are substantive innovators and nominal innovators with non-innovators identified as respondents opting out of the innovation questions.  However, the data could support four subgroups in the population with a subgroup of advanced non-innovators being identified; i.e., respondents that did not introduce new or significantly improved products but did </w:t>
      </w:r>
      <w:proofErr w:type="spellStart"/>
      <w:r w:rsidR="005B34FF">
        <w:t>utilitze</w:t>
      </w:r>
      <w:proofErr w:type="spellEnd"/>
      <w:r w:rsidR="005B34FF">
        <w:t xml:space="preserve"> data-driven decision-making tools or possessed intellectual property worth protecting.  </w:t>
      </w:r>
      <w:r w:rsidR="009D01AE">
        <w:t xml:space="preserve">Recent research examining the use of latent class models with complex survey design data (Patterson, et al. 2002; </w:t>
      </w:r>
      <w:proofErr w:type="spellStart"/>
      <w:r w:rsidR="009D01AE">
        <w:t>Vermunt</w:t>
      </w:r>
      <w:proofErr w:type="spellEnd"/>
      <w:r w:rsidR="009D01AE">
        <w:t xml:space="preserve"> 2007; Wedel, et al. 1998) </w:t>
      </w:r>
      <w:r w:rsidR="00B66279">
        <w:t xml:space="preserve">has made it possible to apply these tools </w:t>
      </w:r>
      <w:r w:rsidR="00A23E01">
        <w:t>when the assumption of simple random sampling is violated</w:t>
      </w:r>
      <w:r w:rsidR="005B34FF">
        <w:t>.</w:t>
      </w:r>
    </w:p>
    <w:p w:rsidR="005B34FF" w:rsidRDefault="005B34FF"/>
    <w:p w:rsidR="005B34FF" w:rsidRDefault="005B34FF">
      <w:r>
        <w:t xml:space="preserve">The validity of the latent class structure will be assessed </w:t>
      </w:r>
      <w:r w:rsidR="00AC3F9E">
        <w:t>in the short-run by comparing the industry distribution of substantive innovators with known innovation intensive industries.  If ostensible substantive innovators are much more likely to be in innovation intensive industries, then this would provide prima facie evidence of the validity of the class structure.  In the long-run, l</w:t>
      </w:r>
      <w:r w:rsidR="00AC3F9E" w:rsidRPr="00AC3F9E">
        <w:t xml:space="preserve">inking REIS to the Business Employment Dynamics </w:t>
      </w:r>
      <w:r w:rsidR="00AC3F9E" w:rsidRPr="00AC3F9E">
        <w:lastRenderedPageBreak/>
        <w:t xml:space="preserve">data at BLS </w:t>
      </w:r>
      <w:r w:rsidR="00D169C1">
        <w:t xml:space="preserve">(see below) </w:t>
      </w:r>
      <w:r w:rsidR="00AC3F9E" w:rsidRPr="00AC3F9E">
        <w:t>will provide longitudinal performance data to compare substantive with nominal innovator</w:t>
      </w:r>
      <w:r w:rsidR="00D169C1">
        <w:t>s that would provide outcome based evidence of the validity of the class structure.</w:t>
      </w:r>
    </w:p>
    <w:p w:rsidR="00F5504C" w:rsidRDefault="00F5504C"/>
    <w:p w:rsidR="00F5504C" w:rsidRDefault="002F5031">
      <w:r>
        <w:t>Ques</w:t>
      </w:r>
      <w:r w:rsidR="004E55E6">
        <w:t xml:space="preserve">tions 2 and 3 will apply the relevant innovator classification to </w:t>
      </w:r>
      <w:r w:rsidR="003F3C19">
        <w:t xml:space="preserve">all respondents and then estimate mean and variance of percentages as was done for the self-reported innovation variable in Question 1.  Domain analysis will be used </w:t>
      </w:r>
      <w:r w:rsidR="00FD541A">
        <w:t xml:space="preserve">when estimating parameters across groups such as settlement type, industry or establishment age.  </w:t>
      </w:r>
    </w:p>
    <w:p w:rsidR="00F5504C" w:rsidRDefault="00F5504C"/>
    <w:p w:rsidR="00B807AA" w:rsidRDefault="00D90B79" w:rsidP="006B1197">
      <w:r>
        <w:t>Question 4 will be addressed using a binary response model to investigate the relationship between innovative activity and establishment and community characterist</w:t>
      </w:r>
      <w:r w:rsidR="00127270">
        <w:t xml:space="preserve">ics.  Nonlinear </w:t>
      </w:r>
      <w:proofErr w:type="spellStart"/>
      <w:r w:rsidR="00127270">
        <w:t>logit</w:t>
      </w:r>
      <w:proofErr w:type="spellEnd"/>
      <w:r w:rsidR="00127270">
        <w:t xml:space="preserve"> or </w:t>
      </w:r>
      <w:proofErr w:type="spellStart"/>
      <w:r w:rsidR="00127270">
        <w:t>probit</w:t>
      </w:r>
      <w:proofErr w:type="spellEnd"/>
      <w:r w:rsidR="00127270">
        <w:t xml:space="preserve"> models able to incorporate complex survey design information are available in statistical software packages allowing unbiased estimation of parameter variance.  </w:t>
      </w:r>
      <w:r w:rsidR="00335FD8">
        <w:t xml:space="preserve">Domain analysis will allow investigating similarities or differences with respect to innovative activity across settlement types or industry groups providing critical information for designing rural innovation policy.   </w:t>
      </w:r>
    </w:p>
    <w:p w:rsidR="00B807AA" w:rsidRDefault="00B807AA" w:rsidP="00D17DF6">
      <w:pPr>
        <w:ind w:hanging="720"/>
      </w:pPr>
    </w:p>
    <w:p w:rsidR="00C506DB" w:rsidRDefault="00C506DB" w:rsidP="006B1197">
      <w:r>
        <w:t xml:space="preserve">The analysis will also provide an assessment of the value of the </w:t>
      </w:r>
      <w:r w:rsidR="00B807AA">
        <w:t xml:space="preserve">ostensibly </w:t>
      </w:r>
      <w:r>
        <w:t xml:space="preserve">substantive innovation classification.  </w:t>
      </w:r>
      <w:r w:rsidR="00B807AA">
        <w:t>It is anticipated that the explanatory power of the substantive innovation model will be significant</w:t>
      </w:r>
      <w:r w:rsidR="0050653A">
        <w:t>ly</w:t>
      </w:r>
      <w:r w:rsidR="00B807AA">
        <w:t xml:space="preserve"> higher than the self-reported innovation model since the latter </w:t>
      </w:r>
      <w:r w:rsidR="00C07037">
        <w:t>is thought to</w:t>
      </w:r>
      <w:r w:rsidR="00B807AA">
        <w:t xml:space="preserve"> include establishments </w:t>
      </w:r>
      <w:r w:rsidR="0050653A">
        <w:t xml:space="preserve">over-reporting innovative activity due to social desirability bias.  Alternatively, if the substantive innovation model does not demonstrate better explanatory power then it is less likely that the observed characteristics thought to be related to substantive innovation </w:t>
      </w:r>
      <w:r w:rsidR="008D069A">
        <w:t>are correlated with the hypothesized</w:t>
      </w:r>
      <w:r w:rsidR="00C07037">
        <w:t xml:space="preserve"> unobserved factor.</w:t>
      </w:r>
    </w:p>
    <w:p w:rsidR="00F5504C" w:rsidRDefault="00F5504C"/>
    <w:p w:rsidR="00C07037" w:rsidRDefault="00C07037">
      <w:r>
        <w:t xml:space="preserve">Questions 1-4 will be addressed as soon as </w:t>
      </w:r>
      <w:r w:rsidR="004A0B89">
        <w:t xml:space="preserve">cleaned data from the REIS becomes available.  Addressing Question 5 will not be possible until several years later when a sufficient amount of quarterly employment data is available to support survival analysis.  It is anticipated that the REIS will be linked with the </w:t>
      </w:r>
      <w:r w:rsidR="00D169C1">
        <w:t>Business Employment Dynamics data</w:t>
      </w:r>
      <w:r w:rsidR="004A0B89">
        <w:t xml:space="preserve"> at the Bureau of </w:t>
      </w:r>
      <w:r w:rsidR="00D169C1">
        <w:t xml:space="preserve">Labor Statistics </w:t>
      </w:r>
      <w:r w:rsidR="004A0B89">
        <w:t xml:space="preserve">that will allow examining the medium and long-term effects of innovative activity on establishment survival and employment growth.  </w:t>
      </w:r>
    </w:p>
    <w:p w:rsidR="009B2E9B" w:rsidRDefault="009B2E9B"/>
    <w:p w:rsidR="009B2E9B" w:rsidRPr="00FF334D" w:rsidRDefault="009B2E9B" w:rsidP="00D17DF6">
      <w:r>
        <w:t>To examine employment growth we will use a two-stage model that incorporates information from an establishment exit model to correct for the nonrandom selection of surviving establishments.  This model has been widely adopted in manufacturing studies (</w:t>
      </w:r>
      <w:proofErr w:type="spellStart"/>
      <w:r>
        <w:t>Doms</w:t>
      </w:r>
      <w:proofErr w:type="spellEnd"/>
      <w:r>
        <w:t xml:space="preserve"> et al., 1995; </w:t>
      </w:r>
      <w:proofErr w:type="spellStart"/>
      <w:r>
        <w:t>Jarmin</w:t>
      </w:r>
      <w:proofErr w:type="spellEnd"/>
      <w:r>
        <w:t xml:space="preserve">, 1999, </w:t>
      </w:r>
      <w:proofErr w:type="spellStart"/>
      <w:r>
        <w:t>Acs</w:t>
      </w:r>
      <w:proofErr w:type="spellEnd"/>
      <w:r>
        <w:t xml:space="preserve"> 2002). T</w:t>
      </w:r>
      <w:r w:rsidRPr="00FF334D">
        <w:t xml:space="preserve">he two stages </w:t>
      </w:r>
      <w:r>
        <w:t>are</w:t>
      </w:r>
      <w:r w:rsidRPr="00FF334D">
        <w:t xml:space="preserve"> specified as: </w:t>
      </w:r>
    </w:p>
    <w:p w:rsidR="009B2E9B" w:rsidRDefault="009B2E9B" w:rsidP="009B2E9B">
      <w:pPr>
        <w:ind w:firstLine="720"/>
      </w:pPr>
    </w:p>
    <w:p w:rsidR="009B2E9B" w:rsidRPr="00896DDB" w:rsidRDefault="009B2E9B" w:rsidP="009B2E9B">
      <w:r w:rsidRPr="009A5780">
        <w:rPr>
          <w:i/>
        </w:rPr>
        <w:t>(</w:t>
      </w:r>
      <w:r>
        <w:rPr>
          <w:i/>
        </w:rPr>
        <w:t>1</w:t>
      </w:r>
      <w:r w:rsidRPr="009A5780">
        <w:rPr>
          <w:i/>
        </w:rPr>
        <w:t>)</w:t>
      </w:r>
      <w:r>
        <w:tab/>
      </w:r>
      <w:r w:rsidRPr="00896DDB">
        <w:rPr>
          <w:position w:val="-12"/>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7.85pt" o:ole="">
            <v:imagedata r:id="rId9" o:title=""/>
          </v:shape>
          <o:OLEObject Type="Embed" ProgID="Equation.DSMT4" ShapeID="_x0000_i1025" DrawAspect="Content" ObjectID="_1433930269" r:id="rId10"/>
        </w:object>
      </w:r>
    </w:p>
    <w:p w:rsidR="009B2E9B" w:rsidRDefault="009B2E9B" w:rsidP="009B2E9B">
      <w:pPr>
        <w:rPr>
          <w:position w:val="-12"/>
        </w:rPr>
      </w:pPr>
      <w:r>
        <w:rPr>
          <w:i/>
        </w:rPr>
        <w:t>(2</w:t>
      </w:r>
      <w:r w:rsidRPr="009A5780">
        <w:rPr>
          <w:i/>
        </w:rPr>
        <w:t>)</w:t>
      </w:r>
      <w:r>
        <w:tab/>
      </w:r>
      <w:r w:rsidRPr="00896DDB">
        <w:rPr>
          <w:position w:val="-12"/>
        </w:rPr>
        <w:object w:dxaOrig="4760" w:dyaOrig="360">
          <v:shape id="_x0000_i1026" type="#_x0000_t75" style="width:237.9pt;height:17.85pt" o:ole="">
            <v:imagedata r:id="rId11" o:title=""/>
          </v:shape>
          <o:OLEObject Type="Embed" ProgID="Equation.DSMT4" ShapeID="_x0000_i1026" DrawAspect="Content" ObjectID="_1433930270" r:id="rId12"/>
        </w:object>
      </w:r>
      <w:r>
        <w:rPr>
          <w:position w:val="-12"/>
        </w:rPr>
        <w:t>,</w:t>
      </w:r>
    </w:p>
    <w:p w:rsidR="009B2E9B" w:rsidRDefault="009B2E9B" w:rsidP="009B2E9B">
      <w:pPr>
        <w:rPr>
          <w:position w:val="-12"/>
        </w:rPr>
      </w:pPr>
    </w:p>
    <w:p w:rsidR="009B2E9B" w:rsidRDefault="009B2E9B" w:rsidP="00D17DF6">
      <w:r>
        <w:t>where</w:t>
      </w:r>
      <w:r w:rsidRPr="00982A54">
        <w:rPr>
          <w:position w:val="-12"/>
        </w:rPr>
        <w:object w:dxaOrig="260" w:dyaOrig="360">
          <v:shape id="_x0000_i1027" type="#_x0000_t75" style="width:13.25pt;height:17.85pt" o:ole="">
            <v:imagedata r:id="rId13" o:title=""/>
          </v:shape>
          <o:OLEObject Type="Embed" ProgID="Equation.DSMT4" ShapeID="_x0000_i1027" DrawAspect="Content" ObjectID="_1433930271" r:id="rId14"/>
        </w:object>
      </w:r>
      <w:r>
        <w:t xml:space="preserve"> is the parameter vector from the exit equation, </w:t>
      </w:r>
      <w:r w:rsidRPr="00982A54">
        <w:rPr>
          <w:position w:val="-12"/>
        </w:rPr>
        <w:object w:dxaOrig="300" w:dyaOrig="360">
          <v:shape id="_x0000_i1028" type="#_x0000_t75" style="width:15pt;height:17.85pt" o:ole="">
            <v:imagedata r:id="rId15" o:title=""/>
          </v:shape>
          <o:OLEObject Type="Embed" ProgID="Equation.DSMT4" ShapeID="_x0000_i1028" DrawAspect="Content" ObjectID="_1433930272" r:id="rId16"/>
        </w:object>
      </w:r>
      <w:r>
        <w:t xml:space="preserve">is the parameter vector from the growth equation, </w:t>
      </w:r>
      <w:r w:rsidRPr="00982A54">
        <w:rPr>
          <w:position w:val="-12"/>
        </w:rPr>
        <w:object w:dxaOrig="360" w:dyaOrig="360">
          <v:shape id="_x0000_i1029" type="#_x0000_t75" style="width:17.85pt;height:17.85pt" o:ole="">
            <v:imagedata r:id="rId17" o:title=""/>
          </v:shape>
          <o:OLEObject Type="Embed" ProgID="Equation.DSMT4" ShapeID="_x0000_i1029" DrawAspect="Content" ObjectID="_1433930273" r:id="rId18"/>
        </w:object>
      </w:r>
      <w:r>
        <w:t>is the covariance between the disturbance terms of the two equations and</w:t>
      </w:r>
      <w:r w:rsidRPr="00982A54">
        <w:rPr>
          <w:position w:val="-12"/>
        </w:rPr>
        <w:object w:dxaOrig="2260" w:dyaOrig="360">
          <v:shape id="_x0000_i1030" type="#_x0000_t75" style="width:114.05pt;height:17.85pt" o:ole="">
            <v:imagedata r:id="rId19" o:title=""/>
          </v:shape>
          <o:OLEObject Type="Embed" ProgID="Equation.DSMT4" ShapeID="_x0000_i1030" DrawAspect="Content" ObjectID="_1433930274" r:id="rId20"/>
        </w:object>
      </w:r>
      <w:r>
        <w:t xml:space="preserve">is the inverse Mills ratio—derived from the first stage regression and used as an instrument to control for selection bias in the second </w:t>
      </w:r>
      <w:r>
        <w:lastRenderedPageBreak/>
        <w:t xml:space="preserve">stage. </w:t>
      </w:r>
      <w:r w:rsidR="007B2383">
        <w:t xml:space="preserve"> </w:t>
      </w:r>
      <w:r w:rsidRPr="00173799">
        <w:t xml:space="preserve">We estimate </w:t>
      </w:r>
      <w:r>
        <w:t xml:space="preserve">equation </w:t>
      </w:r>
      <w:r w:rsidRPr="009A5780">
        <w:rPr>
          <w:i/>
        </w:rPr>
        <w:t>(</w:t>
      </w:r>
      <w:r>
        <w:rPr>
          <w:i/>
        </w:rPr>
        <w:t>1</w:t>
      </w:r>
      <w:r w:rsidRPr="009A5780">
        <w:rPr>
          <w:i/>
        </w:rPr>
        <w:t>)</w:t>
      </w:r>
      <w:r>
        <w:t xml:space="preserve"> </w:t>
      </w:r>
      <w:r w:rsidRPr="00173799">
        <w:t>using standard limited dependent variable techniques</w:t>
      </w:r>
      <w:r>
        <w:t xml:space="preserve">. We identify equation </w:t>
      </w:r>
      <w:r w:rsidRPr="00946A09">
        <w:rPr>
          <w:i/>
        </w:rPr>
        <w:t>(</w:t>
      </w:r>
      <w:r>
        <w:rPr>
          <w:i/>
        </w:rPr>
        <w:t>2</w:t>
      </w:r>
      <w:r w:rsidRPr="00946A09">
        <w:rPr>
          <w:i/>
        </w:rPr>
        <w:t>)</w:t>
      </w:r>
      <w:r>
        <w:t xml:space="preserve"> via the nonlinearity of the Mills ratio as do </w:t>
      </w:r>
      <w:r w:rsidRPr="00FF334D">
        <w:t xml:space="preserve">Evans, 1987, and </w:t>
      </w:r>
      <w:proofErr w:type="spellStart"/>
      <w:r w:rsidRPr="00FF334D">
        <w:t>Doms</w:t>
      </w:r>
      <w:proofErr w:type="spellEnd"/>
      <w:r w:rsidRPr="00FF334D">
        <w:t xml:space="preserve"> et al., 1995</w:t>
      </w:r>
      <w:r>
        <w:t xml:space="preserve">.  </w:t>
      </w:r>
    </w:p>
    <w:p w:rsidR="009B2E9B" w:rsidRDefault="009B2E9B" w:rsidP="009B2E9B">
      <w:pPr>
        <w:ind w:firstLine="720"/>
      </w:pPr>
    </w:p>
    <w:p w:rsidR="009B2E9B" w:rsidRDefault="009B2E9B" w:rsidP="00D17DF6">
      <w:r>
        <w:t>Establishment survival will be assessed using a proportional hazard specification that is widely-used and designed to account for the censored nature of the data. Our dependent variable, whether a</w:t>
      </w:r>
      <w:r w:rsidR="007B2383">
        <w:t>n establishment</w:t>
      </w:r>
      <w:r>
        <w:t xml:space="preserve"> is continuing or has exited, is reported quarterly for each </w:t>
      </w:r>
      <w:r w:rsidR="007B2383">
        <w:t>establishment</w:t>
      </w:r>
      <w:r>
        <w:t xml:space="preserve">, </w:t>
      </w:r>
      <w:r w:rsidR="007B2383">
        <w:t>is</w:t>
      </w:r>
      <w:r>
        <w:t xml:space="preserve"> </w:t>
      </w:r>
      <w:r w:rsidR="007B2383">
        <w:t xml:space="preserve">modeled </w:t>
      </w:r>
      <w:r>
        <w:t xml:space="preserve">as: </w:t>
      </w:r>
    </w:p>
    <w:p w:rsidR="009B2E9B" w:rsidRDefault="009B2E9B" w:rsidP="009B2E9B">
      <w:pPr>
        <w:ind w:firstLine="720"/>
      </w:pPr>
    </w:p>
    <w:p w:rsidR="009B2E9B" w:rsidRDefault="009B2E9B" w:rsidP="009B2E9B">
      <w:r>
        <w:t xml:space="preserve"> </w:t>
      </w:r>
      <w:r w:rsidRPr="003D5CA6">
        <w:rPr>
          <w:i/>
        </w:rPr>
        <w:t>(</w:t>
      </w:r>
      <w:r>
        <w:rPr>
          <w:i/>
        </w:rPr>
        <w:t>3</w:t>
      </w:r>
      <w:r w:rsidRPr="003D5CA6">
        <w:rPr>
          <w:i/>
        </w:rPr>
        <w:t>)</w:t>
      </w:r>
      <w:r>
        <w:tab/>
      </w:r>
      <w:r w:rsidRPr="00613827">
        <w:rPr>
          <w:position w:val="-12"/>
        </w:rPr>
        <w:object w:dxaOrig="1740" w:dyaOrig="360">
          <v:shape id="_x0000_i1031" type="#_x0000_t75" style="width:87pt;height:17.85pt" o:ole="">
            <v:imagedata r:id="rId21" o:title=""/>
          </v:shape>
          <o:OLEObject Type="Embed" ProgID="Equation.DSMT4" ShapeID="_x0000_i1031" DrawAspect="Content" ObjectID="_1433930275" r:id="rId22"/>
        </w:object>
      </w:r>
      <w:r>
        <w:t>,</w:t>
      </w:r>
    </w:p>
    <w:p w:rsidR="009B2E9B" w:rsidRDefault="009B2E9B" w:rsidP="009B2E9B">
      <w:pPr>
        <w:ind w:firstLine="720"/>
      </w:pPr>
    </w:p>
    <w:p w:rsidR="009B2E9B" w:rsidRDefault="009B2E9B" w:rsidP="009B2E9B">
      <w:proofErr w:type="gramStart"/>
      <w:r>
        <w:t>where</w:t>
      </w:r>
      <w:proofErr w:type="gramEnd"/>
      <w:r>
        <w:t xml:space="preserve"> i= 1, …, N </w:t>
      </w:r>
      <w:r w:rsidR="007B2383">
        <w:t>establishments</w:t>
      </w:r>
      <w:r>
        <w:t xml:space="preserve">, t=1, …, T quarters during the specified period and </w:t>
      </w:r>
      <w:r w:rsidRPr="00613827">
        <w:rPr>
          <w:position w:val="-12"/>
        </w:rPr>
        <w:object w:dxaOrig="260" w:dyaOrig="360">
          <v:shape id="_x0000_i1032" type="#_x0000_t75" style="width:13.25pt;height:17.85pt" o:ole="">
            <v:imagedata r:id="rId23" o:title=""/>
          </v:shape>
          <o:OLEObject Type="Embed" ProgID="Equation.DSMT4" ShapeID="_x0000_i1032" DrawAspect="Content" ObjectID="_1433930276" r:id="rId24"/>
        </w:object>
      </w:r>
      <w:r>
        <w:t xml:space="preserve">is 0, 1. </w:t>
      </w:r>
    </w:p>
    <w:p w:rsidR="009B2E9B" w:rsidRDefault="009B2E9B" w:rsidP="009B2E9B"/>
    <w:p w:rsidR="009B2E9B" w:rsidRDefault="003D7339" w:rsidP="00D17DF6">
      <w:r>
        <w:t>T</w:t>
      </w:r>
      <w:r w:rsidR="009B2E9B">
        <w:t xml:space="preserve">he quarterly dependent variables </w:t>
      </w:r>
      <w:r>
        <w:t xml:space="preserve">are regarded </w:t>
      </w:r>
      <w:r w:rsidR="009B2E9B">
        <w:t xml:space="preserve">as a </w:t>
      </w:r>
      <w:r w:rsidR="009B2E9B" w:rsidRPr="00092B78">
        <w:t>panel of binary variables</w:t>
      </w:r>
      <w:r w:rsidR="009B2E9B">
        <w:t xml:space="preserve">; each quarter, for each </w:t>
      </w:r>
      <w:r>
        <w:t>establishment</w:t>
      </w:r>
      <w:r w:rsidR="009B2E9B">
        <w:t>,</w:t>
      </w:r>
      <w:r w:rsidR="009B2E9B" w:rsidRPr="00092B78">
        <w:t xml:space="preserve"> </w:t>
      </w:r>
      <w:r w:rsidR="0065591A">
        <w:t>there is</w:t>
      </w:r>
      <w:r w:rsidR="009B2E9B" w:rsidRPr="00092B78">
        <w:t xml:space="preserve"> an indicator vari</w:t>
      </w:r>
      <w:r w:rsidR="009B2E9B">
        <w:t xml:space="preserve">able for whether or not the </w:t>
      </w:r>
      <w:r>
        <w:t>establishment</w:t>
      </w:r>
      <w:r w:rsidR="009B2E9B" w:rsidRPr="00092B78">
        <w:t xml:space="preserve"> has any employees.</w:t>
      </w:r>
      <w:r w:rsidR="009B2E9B" w:rsidRPr="00CC0138">
        <w:t xml:space="preserve"> </w:t>
      </w:r>
      <w:r>
        <w:t>E</w:t>
      </w:r>
      <w:r w:rsidR="009B2E9B" w:rsidRPr="00F434B2">
        <w:t xml:space="preserve">ach </w:t>
      </w:r>
      <w:r w:rsidR="0065591A">
        <w:t>establishment</w:t>
      </w:r>
      <w:r>
        <w:t xml:space="preserve"> is viewed</w:t>
      </w:r>
      <w:r w:rsidR="009B2E9B" w:rsidRPr="00F434B2">
        <w:t xml:space="preserve"> as contributing several observations to a </w:t>
      </w:r>
      <w:r w:rsidR="009B2E9B">
        <w:t>larger</w:t>
      </w:r>
      <w:r w:rsidR="009B2E9B" w:rsidRPr="00F434B2">
        <w:t xml:space="preserve"> </w:t>
      </w:r>
      <w:proofErr w:type="spellStart"/>
      <w:r w:rsidR="009B2E9B" w:rsidRPr="00F434B2">
        <w:t>logit</w:t>
      </w:r>
      <w:proofErr w:type="spellEnd"/>
      <w:r w:rsidR="009B2E9B" w:rsidRPr="00F434B2">
        <w:t xml:space="preserve"> likelihood function</w:t>
      </w:r>
      <w:r w:rsidR="009B2E9B">
        <w:t xml:space="preserve">, the product of each of the </w:t>
      </w:r>
      <w:r w:rsidR="009B2E9B" w:rsidRPr="008551DE">
        <w:rPr>
          <w:i/>
        </w:rPr>
        <w:t>(</w:t>
      </w:r>
      <w:r w:rsidR="009B2E9B">
        <w:rPr>
          <w:i/>
        </w:rPr>
        <w:t>3</w:t>
      </w:r>
      <w:r w:rsidR="009B2E9B" w:rsidRPr="008551DE">
        <w:rPr>
          <w:i/>
        </w:rPr>
        <w:t>)</w:t>
      </w:r>
      <w:r w:rsidR="009B2E9B">
        <w:t xml:space="preserve"> </w:t>
      </w:r>
      <w:proofErr w:type="spellStart"/>
      <w:r w:rsidR="009B2E9B">
        <w:t>logit</w:t>
      </w:r>
      <w:proofErr w:type="spellEnd"/>
      <w:r w:rsidR="009B2E9B">
        <w:t xml:space="preserve"> models:</w:t>
      </w:r>
      <w:r w:rsidR="007B2383">
        <w:br/>
      </w:r>
    </w:p>
    <w:p w:rsidR="009B2E9B" w:rsidRDefault="009B2E9B" w:rsidP="009B2E9B">
      <w:r>
        <w:rPr>
          <w:i/>
        </w:rPr>
        <w:t>(4</w:t>
      </w:r>
      <w:r w:rsidRPr="003D5CA6">
        <w:rPr>
          <w:i/>
        </w:rPr>
        <w:t>)</w:t>
      </w:r>
      <w:r w:rsidRPr="003D5CA6">
        <w:rPr>
          <w:i/>
        </w:rPr>
        <w:tab/>
      </w:r>
      <w:r w:rsidRPr="00613827">
        <w:rPr>
          <w:position w:val="-30"/>
        </w:rPr>
        <w:object w:dxaOrig="840" w:dyaOrig="700">
          <v:shape id="_x0000_i1033" type="#_x0000_t75" style="width:58.75pt;height:48.95pt" o:ole="">
            <v:imagedata r:id="rId25" o:title=""/>
          </v:shape>
          <o:OLEObject Type="Embed" ProgID="Equation.DSMT4" ShapeID="_x0000_i1033" DrawAspect="Content" ObjectID="_1433930277" r:id="rId26"/>
        </w:object>
      </w:r>
    </w:p>
    <w:p w:rsidR="009B2E9B" w:rsidRDefault="009B2E9B" w:rsidP="009B2E9B">
      <w:pPr>
        <w:ind w:firstLine="720"/>
      </w:pPr>
    </w:p>
    <w:p w:rsidR="009B2E9B" w:rsidRPr="00984883" w:rsidRDefault="009B2E9B" w:rsidP="009B2E9B">
      <w:pPr>
        <w:pStyle w:val="NoSpacing"/>
        <w:rPr>
          <w:rFonts w:ascii="Times New Roman" w:hAnsi="Times New Roman" w:cs="Times New Roman"/>
          <w:sz w:val="24"/>
          <w:szCs w:val="24"/>
        </w:rPr>
      </w:pPr>
      <w:r w:rsidRPr="00984883">
        <w:rPr>
          <w:rFonts w:ascii="Times New Roman" w:hAnsi="Times New Roman" w:cs="Times New Roman"/>
          <w:sz w:val="24"/>
          <w:szCs w:val="24"/>
        </w:rPr>
        <w:t xml:space="preserve">Treating the data as a panel data set </w:t>
      </w:r>
      <w:r w:rsidR="003D7339">
        <w:rPr>
          <w:rFonts w:ascii="Times New Roman" w:hAnsi="Times New Roman" w:cs="Times New Roman"/>
          <w:sz w:val="24"/>
          <w:szCs w:val="24"/>
        </w:rPr>
        <w:t>facilitates</w:t>
      </w:r>
      <w:r w:rsidRPr="00984883">
        <w:rPr>
          <w:rFonts w:ascii="Times New Roman" w:hAnsi="Times New Roman" w:cs="Times New Roman"/>
          <w:sz w:val="24"/>
          <w:szCs w:val="24"/>
        </w:rPr>
        <w:t xml:space="preserve"> estimating flexible hazard functions because the complicated likelihood maximization problem is replaced with a familiar </w:t>
      </w:r>
      <w:proofErr w:type="spellStart"/>
      <w:r w:rsidRPr="00984883">
        <w:rPr>
          <w:rFonts w:ascii="Times New Roman" w:hAnsi="Times New Roman" w:cs="Times New Roman"/>
          <w:sz w:val="24"/>
          <w:szCs w:val="24"/>
        </w:rPr>
        <w:t>logit</w:t>
      </w:r>
      <w:proofErr w:type="spellEnd"/>
      <w:r w:rsidRPr="00984883">
        <w:rPr>
          <w:rFonts w:ascii="Times New Roman" w:hAnsi="Times New Roman" w:cs="Times New Roman"/>
          <w:sz w:val="24"/>
          <w:szCs w:val="24"/>
        </w:rPr>
        <w:t xml:space="preserve"> estimation problem (equation </w:t>
      </w:r>
      <w:r w:rsidRPr="00984883">
        <w:rPr>
          <w:rFonts w:ascii="Times New Roman" w:hAnsi="Times New Roman" w:cs="Times New Roman"/>
          <w:i/>
          <w:sz w:val="24"/>
          <w:szCs w:val="24"/>
        </w:rPr>
        <w:t>4</w:t>
      </w:r>
      <w:r w:rsidRPr="00984883">
        <w:rPr>
          <w:rFonts w:ascii="Times New Roman" w:hAnsi="Times New Roman" w:cs="Times New Roman"/>
          <w:sz w:val="24"/>
          <w:szCs w:val="24"/>
        </w:rPr>
        <w:t xml:space="preserve">), which can be estimated with standard software. </w:t>
      </w:r>
    </w:p>
    <w:p w:rsidR="009B2E9B" w:rsidRDefault="009B2E9B" w:rsidP="009B2E9B">
      <w:r>
        <w:tab/>
      </w:r>
    </w:p>
    <w:p w:rsidR="009B2E9B" w:rsidRDefault="0065591A" w:rsidP="009B2E9B">
      <w:pPr>
        <w:pStyle w:val="NoSpacing"/>
        <w:rPr>
          <w:rFonts w:ascii="Times New Roman" w:hAnsi="Times New Roman" w:cs="Times New Roman"/>
          <w:sz w:val="24"/>
          <w:szCs w:val="24"/>
        </w:rPr>
      </w:pPr>
      <w:r>
        <w:rPr>
          <w:rFonts w:ascii="Times New Roman" w:hAnsi="Times New Roman" w:cs="Times New Roman"/>
          <w:sz w:val="24"/>
          <w:szCs w:val="24"/>
        </w:rPr>
        <w:t xml:space="preserve">Integrating complex survey design information into the analysis required to address Question 5 </w:t>
      </w:r>
      <w:r w:rsidR="00A323E9">
        <w:rPr>
          <w:rFonts w:ascii="Times New Roman" w:hAnsi="Times New Roman" w:cs="Times New Roman"/>
          <w:sz w:val="24"/>
          <w:szCs w:val="24"/>
        </w:rPr>
        <w:t xml:space="preserve">is now possible using the </w:t>
      </w:r>
      <w:proofErr w:type="spellStart"/>
      <w:r w:rsidR="00A323E9">
        <w:rPr>
          <w:rFonts w:ascii="Times New Roman" w:hAnsi="Times New Roman" w:cs="Times New Roman"/>
          <w:i/>
          <w:sz w:val="24"/>
          <w:szCs w:val="24"/>
        </w:rPr>
        <w:t>svyset</w:t>
      </w:r>
      <w:proofErr w:type="spellEnd"/>
      <w:r w:rsidR="00A323E9">
        <w:rPr>
          <w:rFonts w:ascii="Times New Roman" w:hAnsi="Times New Roman" w:cs="Times New Roman"/>
          <w:sz w:val="24"/>
          <w:szCs w:val="24"/>
        </w:rPr>
        <w:t xml:space="preserve"> functionality in </w:t>
      </w:r>
      <w:proofErr w:type="spellStart"/>
      <w:r w:rsidR="00A323E9">
        <w:rPr>
          <w:rFonts w:ascii="Times New Roman" w:hAnsi="Times New Roman" w:cs="Times New Roman"/>
          <w:sz w:val="24"/>
          <w:szCs w:val="24"/>
        </w:rPr>
        <w:t>Stata</w:t>
      </w:r>
      <w:proofErr w:type="spellEnd"/>
      <w:r w:rsidR="00A323E9">
        <w:rPr>
          <w:rFonts w:ascii="Times New Roman" w:hAnsi="Times New Roman" w:cs="Times New Roman"/>
          <w:sz w:val="24"/>
          <w:szCs w:val="24"/>
        </w:rPr>
        <w:t xml:space="preserve"> 11.  Both 2-stage selection models and proportional hazard models can now be estimated using the </w:t>
      </w:r>
      <w:proofErr w:type="spellStart"/>
      <w:r w:rsidR="00A323E9">
        <w:rPr>
          <w:rFonts w:ascii="Times New Roman" w:hAnsi="Times New Roman" w:cs="Times New Roman"/>
          <w:i/>
          <w:sz w:val="24"/>
          <w:szCs w:val="24"/>
        </w:rPr>
        <w:t>svy</w:t>
      </w:r>
      <w:proofErr w:type="spellEnd"/>
      <w:r w:rsidR="00A323E9">
        <w:rPr>
          <w:rFonts w:ascii="Times New Roman" w:hAnsi="Times New Roman" w:cs="Times New Roman"/>
          <w:sz w:val="24"/>
          <w:szCs w:val="24"/>
        </w:rPr>
        <w:t xml:space="preserve"> command that incorporates survey design information and allows performing domain analysis on </w:t>
      </w:r>
      <w:r w:rsidR="00ED2231">
        <w:rPr>
          <w:rFonts w:ascii="Times New Roman" w:hAnsi="Times New Roman" w:cs="Times New Roman"/>
          <w:sz w:val="24"/>
          <w:szCs w:val="24"/>
        </w:rPr>
        <w:t xml:space="preserve">selected subpopulations to produce valid variance estimates. </w:t>
      </w:r>
    </w:p>
    <w:p w:rsidR="00152C2E" w:rsidRDefault="00152C2E"/>
    <w:p w:rsidR="00152C2E" w:rsidRDefault="00A36305">
      <w:r>
        <w:rPr>
          <w:b/>
          <w:bCs/>
          <w:sz w:val="23"/>
          <w:szCs w:val="23"/>
        </w:rPr>
        <w:t>Degree of Accuracy Needed</w:t>
      </w:r>
    </w:p>
    <w:p w:rsidR="005F33B4" w:rsidRPr="00590E45" w:rsidRDefault="005F33B4">
      <w:pPr>
        <w:rPr>
          <w:highlight w:val="yellow"/>
        </w:rPr>
      </w:pPr>
    </w:p>
    <w:p w:rsidR="00ED35A2" w:rsidRPr="00A7344E" w:rsidRDefault="00436734" w:rsidP="00A7344E">
      <w:pPr>
        <w:pStyle w:val="NoSpacing"/>
        <w:tabs>
          <w:tab w:val="left" w:pos="0"/>
        </w:tabs>
        <w:rPr>
          <w:rFonts w:ascii="Times New Roman" w:hAnsi="Times New Roman" w:cs="Times New Roman"/>
          <w:sz w:val="24"/>
          <w:szCs w:val="24"/>
        </w:rPr>
      </w:pPr>
      <w:r w:rsidRPr="00436734">
        <w:rPr>
          <w:rFonts w:ascii="Times New Roman" w:hAnsi="Times New Roman" w:cs="Times New Roman"/>
          <w:sz w:val="24"/>
          <w:szCs w:val="24"/>
        </w:rPr>
        <w:t>C</w:t>
      </w:r>
      <w:r>
        <w:rPr>
          <w:rFonts w:ascii="Times New Roman" w:hAnsi="Times New Roman" w:cs="Times New Roman"/>
          <w:sz w:val="24"/>
          <w:szCs w:val="24"/>
        </w:rPr>
        <w:t>o</w:t>
      </w:r>
      <w:r w:rsidR="00ED35A2" w:rsidRPr="00A7344E">
        <w:rPr>
          <w:rFonts w:ascii="Times New Roman" w:hAnsi="Times New Roman" w:cs="Times New Roman"/>
          <w:sz w:val="24"/>
          <w:szCs w:val="24"/>
        </w:rPr>
        <w:t>mparing innovation rates between urban and rural establishments is a primary focus of the study.  The most challenging aspect of this question</w:t>
      </w:r>
      <w:r w:rsidRPr="00436734">
        <w:rPr>
          <w:rFonts w:ascii="Times New Roman" w:hAnsi="Times New Roman" w:cs="Times New Roman"/>
          <w:sz w:val="24"/>
          <w:szCs w:val="24"/>
        </w:rPr>
        <w:t xml:space="preserve"> with respect to sample size is</w:t>
      </w:r>
      <w:r>
        <w:rPr>
          <w:rFonts w:ascii="Times New Roman" w:hAnsi="Times New Roman" w:cs="Times New Roman"/>
          <w:sz w:val="24"/>
          <w:szCs w:val="24"/>
        </w:rPr>
        <w:t xml:space="preserve"> </w:t>
      </w:r>
      <w:r w:rsidR="00ED35A2" w:rsidRPr="00A7344E">
        <w:rPr>
          <w:rFonts w:ascii="Times New Roman" w:hAnsi="Times New Roman" w:cs="Times New Roman"/>
          <w:sz w:val="24"/>
          <w:szCs w:val="24"/>
        </w:rPr>
        <w:t>comparing conventional measures of innovative or inventive activity such as patent application rates as these tend to be rare in both urban and rural environments.  Unfortunately we have not been able to locate previous studies that have examined patent application rates at the establishment level.  However, it is possible to combine information from different sources to arrive at a reasonable estimate of differences in patent application rates we would expect to observe.  We would want a sample large enough to detect a significance difference between these expected application rates.</w:t>
      </w:r>
      <w:r w:rsidR="00ED35A2" w:rsidRPr="00A7344E">
        <w:rPr>
          <w:rFonts w:ascii="Times New Roman" w:hAnsi="Times New Roman" w:cs="Times New Roman"/>
          <w:sz w:val="24"/>
          <w:szCs w:val="24"/>
        </w:rPr>
        <w:br/>
      </w:r>
      <w:r w:rsidR="00ED35A2" w:rsidRPr="00A7344E">
        <w:rPr>
          <w:rFonts w:ascii="Times New Roman" w:hAnsi="Times New Roman" w:cs="Times New Roman"/>
          <w:sz w:val="24"/>
          <w:szCs w:val="24"/>
        </w:rPr>
        <w:lastRenderedPageBreak/>
        <w:br/>
        <w:t xml:space="preserve">We combine survey results from the 1996 Rural Manufacturing Survey with the 2008 BRDIS results to arrive at an expected patent application rate for manufacturing establishments.  We then use European data on differences in patent application rates between manufacturing and services to estimate patent application rates for our entire sample.  We incorporate information from both differences in rural and urban patent application rates and differences in the mix of manufacturing and services to arrive at expected patent application rates for urban and rural areas among all tradable sectors.  </w:t>
      </w:r>
      <w:r w:rsidR="00ED35A2" w:rsidRPr="00A7344E">
        <w:rPr>
          <w:rFonts w:ascii="Times New Roman" w:hAnsi="Times New Roman" w:cs="Times New Roman"/>
          <w:sz w:val="24"/>
          <w:szCs w:val="24"/>
        </w:rPr>
        <w:br/>
      </w:r>
      <w:r w:rsidR="00ED35A2" w:rsidRPr="00A7344E">
        <w:rPr>
          <w:rFonts w:ascii="Times New Roman" w:hAnsi="Times New Roman" w:cs="Times New Roman"/>
          <w:sz w:val="24"/>
          <w:szCs w:val="24"/>
        </w:rPr>
        <w:br/>
        <w:t xml:space="preserve">The results from the 2008 BRDIS suggest that 1 in 5 firms with R&amp;D units applied for at least one patent.  Findings from the Rural Manufacturing Survey demonstrate that 30% of urban establishments and 22% of rural establishments had an R&amp;D unit.  For manufacturing we would expect that 6% of urban establishments applied for a patent compared with 4.4% of rural establishments.  Given a likely rural manufacturing sample of 4,907 and urban manufacturing sample of 1,738, and assuming a 60% response rate, the power of the test for two proportions fails to make the threshold of 0.8 of a powerful test at 0.655.  This example is instructive because it is the one industry for which we have the best information and also where the events are anticipated to be less rare.  However, the low power is not a problem for the study objectives of comparing </w:t>
      </w:r>
      <w:proofErr w:type="spellStart"/>
      <w:r w:rsidR="00ED35A2" w:rsidRPr="00A7344E">
        <w:rPr>
          <w:rFonts w:ascii="Times New Roman" w:hAnsi="Times New Roman" w:cs="Times New Roman"/>
          <w:sz w:val="24"/>
          <w:szCs w:val="24"/>
        </w:rPr>
        <w:t>ural</w:t>
      </w:r>
      <w:proofErr w:type="spellEnd"/>
      <w:r w:rsidR="00ED35A2" w:rsidRPr="00A7344E">
        <w:rPr>
          <w:rFonts w:ascii="Times New Roman" w:hAnsi="Times New Roman" w:cs="Times New Roman"/>
          <w:sz w:val="24"/>
          <w:szCs w:val="24"/>
        </w:rPr>
        <w:t xml:space="preserve"> and urban innovation rates for the tradable sector.</w:t>
      </w:r>
    </w:p>
    <w:p w:rsidR="00ED35A2" w:rsidRPr="00A7344E" w:rsidRDefault="00ED35A2" w:rsidP="00A7344E">
      <w:pPr>
        <w:pStyle w:val="NoSpacing"/>
        <w:rPr>
          <w:rFonts w:ascii="Times New Roman" w:hAnsi="Times New Roman" w:cs="Times New Roman"/>
          <w:sz w:val="24"/>
          <w:szCs w:val="24"/>
        </w:rPr>
      </w:pPr>
    </w:p>
    <w:p w:rsidR="00ED35A2" w:rsidRPr="00A7344E" w:rsidRDefault="00ED35A2" w:rsidP="00A7344E">
      <w:pPr>
        <w:pStyle w:val="NoSpacing"/>
        <w:jc w:val="center"/>
        <w:rPr>
          <w:rFonts w:ascii="Times New Roman" w:hAnsi="Times New Roman" w:cs="Times New Roman"/>
          <w:sz w:val="24"/>
          <w:szCs w:val="24"/>
        </w:rPr>
      </w:pPr>
      <w:bookmarkStart w:id="0" w:name="IDX21"/>
      <w:bookmarkEnd w:id="0"/>
      <w:r w:rsidRPr="00A7344E">
        <w:rPr>
          <w:rFonts w:ascii="Times New Roman" w:hAnsi="Times New Roman" w:cs="Times New Roman"/>
          <w:sz w:val="24"/>
          <w:szCs w:val="24"/>
        </w:rPr>
        <w:t>The POWER Procedure</w:t>
      </w:r>
    </w:p>
    <w:p w:rsidR="00ED35A2" w:rsidRPr="00A7344E" w:rsidRDefault="00ED35A2" w:rsidP="00A7344E">
      <w:pPr>
        <w:pStyle w:val="NoSpacing"/>
        <w:jc w:val="center"/>
        <w:rPr>
          <w:rFonts w:ascii="Times New Roman" w:hAnsi="Times New Roman" w:cs="Times New Roman"/>
          <w:sz w:val="24"/>
          <w:szCs w:val="24"/>
        </w:rPr>
      </w:pPr>
      <w:r w:rsidRPr="00A7344E">
        <w:rPr>
          <w:rFonts w:ascii="Times New Roman" w:hAnsi="Times New Roman" w:cs="Times New Roman"/>
          <w:sz w:val="24"/>
          <w:szCs w:val="24"/>
        </w:rPr>
        <w:t>Pearson Chi-square Test for Two Proportions</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Fixed Scenario Elements"/>
      </w:tblPr>
      <w:tblGrid>
        <w:gridCol w:w="2910"/>
        <w:gridCol w:w="2343"/>
      </w:tblGrid>
      <w:tr w:rsidR="00ED35A2" w:rsidTr="00ED35A2">
        <w:trPr>
          <w:tblHeader/>
          <w:tblCellSpacing w:w="0" w:type="dxa"/>
          <w:jc w:val="center"/>
        </w:trPr>
        <w:tc>
          <w:tcPr>
            <w:tcW w:w="0" w:type="auto"/>
            <w:gridSpan w:val="2"/>
            <w:tcBorders>
              <w:top w:val="nil"/>
              <w:left w:val="nil"/>
              <w:bottom w:val="nil"/>
              <w:right w:val="nil"/>
            </w:tcBorders>
            <w:hideMark/>
          </w:tcPr>
          <w:p w:rsidR="00ED35A2" w:rsidRDefault="00ED35A2" w:rsidP="00ED35A2">
            <w:pPr>
              <w:jc w:val="center"/>
              <w:rPr>
                <w:b/>
                <w:bCs/>
              </w:rPr>
            </w:pPr>
            <w:r>
              <w:rPr>
                <w:b/>
                <w:bCs/>
              </w:rPr>
              <w:t>Fixed Scenario Elements</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Distribution</w:t>
            </w:r>
          </w:p>
        </w:tc>
        <w:tc>
          <w:tcPr>
            <w:tcW w:w="0" w:type="auto"/>
            <w:tcBorders>
              <w:top w:val="nil"/>
              <w:left w:val="nil"/>
              <w:bottom w:val="nil"/>
              <w:right w:val="nil"/>
            </w:tcBorders>
            <w:hideMark/>
          </w:tcPr>
          <w:p w:rsidR="00ED35A2" w:rsidRDefault="00ED35A2" w:rsidP="00ED35A2">
            <w:pPr>
              <w:jc w:val="right"/>
            </w:pPr>
            <w:r>
              <w:t>Asymptotic normal</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Method</w:t>
            </w:r>
          </w:p>
        </w:tc>
        <w:tc>
          <w:tcPr>
            <w:tcW w:w="0" w:type="auto"/>
            <w:tcBorders>
              <w:top w:val="nil"/>
              <w:left w:val="nil"/>
              <w:bottom w:val="nil"/>
              <w:right w:val="nil"/>
            </w:tcBorders>
            <w:hideMark/>
          </w:tcPr>
          <w:p w:rsidR="00ED35A2" w:rsidRDefault="00ED35A2" w:rsidP="00ED35A2">
            <w:pPr>
              <w:jc w:val="right"/>
            </w:pPr>
            <w:r>
              <w:t>Normal approximation</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Number of Sides</w:t>
            </w:r>
          </w:p>
        </w:tc>
        <w:tc>
          <w:tcPr>
            <w:tcW w:w="0" w:type="auto"/>
            <w:tcBorders>
              <w:top w:val="nil"/>
              <w:left w:val="nil"/>
              <w:bottom w:val="nil"/>
              <w:right w:val="nil"/>
            </w:tcBorders>
            <w:hideMark/>
          </w:tcPr>
          <w:p w:rsidR="00ED35A2" w:rsidRDefault="00ED35A2" w:rsidP="00ED35A2">
            <w:pPr>
              <w:jc w:val="right"/>
            </w:pPr>
            <w:r>
              <w:t>1</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Group 1 Proportion</w:t>
            </w:r>
          </w:p>
        </w:tc>
        <w:tc>
          <w:tcPr>
            <w:tcW w:w="0" w:type="auto"/>
            <w:tcBorders>
              <w:top w:val="nil"/>
              <w:left w:val="nil"/>
              <w:bottom w:val="nil"/>
              <w:right w:val="nil"/>
            </w:tcBorders>
            <w:hideMark/>
          </w:tcPr>
          <w:p w:rsidR="00ED35A2" w:rsidRDefault="00ED35A2" w:rsidP="00ED35A2">
            <w:pPr>
              <w:jc w:val="right"/>
            </w:pPr>
            <w:r>
              <w:t>0.06</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Group 2 Proportion</w:t>
            </w:r>
          </w:p>
        </w:tc>
        <w:tc>
          <w:tcPr>
            <w:tcW w:w="0" w:type="auto"/>
            <w:tcBorders>
              <w:top w:val="nil"/>
              <w:left w:val="nil"/>
              <w:bottom w:val="nil"/>
              <w:right w:val="nil"/>
            </w:tcBorders>
            <w:hideMark/>
          </w:tcPr>
          <w:p w:rsidR="00ED35A2" w:rsidRDefault="00ED35A2" w:rsidP="00ED35A2">
            <w:pPr>
              <w:jc w:val="right"/>
            </w:pPr>
            <w:r>
              <w:t>0.044</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Group 1 Sample Size</w:t>
            </w:r>
          </w:p>
        </w:tc>
        <w:tc>
          <w:tcPr>
            <w:tcW w:w="0" w:type="auto"/>
            <w:tcBorders>
              <w:top w:val="nil"/>
              <w:left w:val="nil"/>
              <w:bottom w:val="nil"/>
              <w:right w:val="nil"/>
            </w:tcBorders>
            <w:hideMark/>
          </w:tcPr>
          <w:p w:rsidR="00ED35A2" w:rsidRDefault="00ED35A2" w:rsidP="00ED35A2">
            <w:pPr>
              <w:jc w:val="right"/>
            </w:pPr>
            <w:r>
              <w:t>1043</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Group 2 Sample Size</w:t>
            </w:r>
          </w:p>
        </w:tc>
        <w:tc>
          <w:tcPr>
            <w:tcW w:w="0" w:type="auto"/>
            <w:tcBorders>
              <w:top w:val="nil"/>
              <w:left w:val="nil"/>
              <w:bottom w:val="nil"/>
              <w:right w:val="nil"/>
            </w:tcBorders>
            <w:hideMark/>
          </w:tcPr>
          <w:p w:rsidR="00ED35A2" w:rsidRDefault="00ED35A2" w:rsidP="00ED35A2">
            <w:pPr>
              <w:jc w:val="right"/>
            </w:pPr>
            <w:r>
              <w:t>2944</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Null Proportion Difference</w:t>
            </w:r>
          </w:p>
        </w:tc>
        <w:tc>
          <w:tcPr>
            <w:tcW w:w="0" w:type="auto"/>
            <w:tcBorders>
              <w:top w:val="nil"/>
              <w:left w:val="nil"/>
              <w:bottom w:val="nil"/>
              <w:right w:val="nil"/>
            </w:tcBorders>
            <w:hideMark/>
          </w:tcPr>
          <w:p w:rsidR="00ED35A2" w:rsidRDefault="00ED35A2" w:rsidP="00ED35A2">
            <w:pPr>
              <w:jc w:val="right"/>
            </w:pPr>
            <w:r>
              <w:t>0</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rPr>
                <w:b/>
                <w:bCs/>
              </w:rPr>
            </w:pPr>
            <w:r>
              <w:rPr>
                <w:b/>
                <w:bCs/>
              </w:rPr>
              <w:t>Alpha</w:t>
            </w:r>
          </w:p>
        </w:tc>
        <w:tc>
          <w:tcPr>
            <w:tcW w:w="0" w:type="auto"/>
            <w:tcBorders>
              <w:top w:val="nil"/>
              <w:left w:val="nil"/>
              <w:bottom w:val="nil"/>
              <w:right w:val="nil"/>
            </w:tcBorders>
            <w:hideMark/>
          </w:tcPr>
          <w:p w:rsidR="00ED35A2" w:rsidRDefault="00ED35A2" w:rsidP="00ED35A2">
            <w:pPr>
              <w:jc w:val="right"/>
            </w:pPr>
            <w:r>
              <w:t>0.05</w:t>
            </w:r>
          </w:p>
        </w:tc>
      </w:tr>
    </w:tbl>
    <w:p w:rsidR="00ED35A2" w:rsidRDefault="00ED35A2" w:rsidP="00ED35A2">
      <w:pPr>
        <w:rPr>
          <w:rFonts w:ascii="Arial" w:hAnsi="Arial" w:cs="Arial"/>
          <w:color w:val="000000"/>
          <w:sz w:val="20"/>
          <w:szCs w:val="20"/>
        </w:rPr>
      </w:pPr>
      <w:bookmarkStart w:id="1" w:name="IDX37"/>
      <w:bookmarkEnd w:id="1"/>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Output"/>
      </w:tblPr>
      <w:tblGrid>
        <w:gridCol w:w="1944"/>
      </w:tblGrid>
      <w:tr w:rsidR="00ED35A2" w:rsidTr="00ED35A2">
        <w:trPr>
          <w:tblHeader/>
          <w:tblCellSpacing w:w="0" w:type="dxa"/>
          <w:jc w:val="center"/>
        </w:trPr>
        <w:tc>
          <w:tcPr>
            <w:tcW w:w="0" w:type="auto"/>
            <w:tcBorders>
              <w:top w:val="nil"/>
              <w:left w:val="nil"/>
              <w:bottom w:val="nil"/>
              <w:right w:val="nil"/>
            </w:tcBorders>
            <w:hideMark/>
          </w:tcPr>
          <w:p w:rsidR="00ED35A2" w:rsidRDefault="00ED35A2" w:rsidP="00ED35A2">
            <w:pPr>
              <w:jc w:val="center"/>
              <w:rPr>
                <w:b/>
                <w:bCs/>
              </w:rPr>
            </w:pPr>
            <w:r>
              <w:rPr>
                <w:b/>
                <w:bCs/>
              </w:rPr>
              <w:t>Computed Power</w:t>
            </w:r>
          </w:p>
        </w:tc>
      </w:tr>
      <w:tr w:rsidR="00ED35A2" w:rsidTr="00ED35A2">
        <w:trPr>
          <w:tblHeader/>
          <w:tblCellSpacing w:w="0" w:type="dxa"/>
          <w:jc w:val="center"/>
        </w:trPr>
        <w:tc>
          <w:tcPr>
            <w:tcW w:w="0" w:type="auto"/>
            <w:tcBorders>
              <w:top w:val="nil"/>
              <w:left w:val="nil"/>
              <w:bottom w:val="nil"/>
              <w:right w:val="nil"/>
            </w:tcBorders>
            <w:hideMark/>
          </w:tcPr>
          <w:p w:rsidR="00ED35A2" w:rsidRDefault="00ED35A2" w:rsidP="00ED35A2">
            <w:pPr>
              <w:jc w:val="right"/>
              <w:rPr>
                <w:b/>
                <w:bCs/>
              </w:rPr>
            </w:pPr>
            <w:r>
              <w:rPr>
                <w:b/>
                <w:bCs/>
              </w:rPr>
              <w:t>Power</w:t>
            </w:r>
          </w:p>
        </w:tc>
      </w:tr>
      <w:tr w:rsidR="00ED35A2" w:rsidTr="00ED35A2">
        <w:trPr>
          <w:tblCellSpacing w:w="0" w:type="dxa"/>
          <w:jc w:val="center"/>
        </w:trPr>
        <w:tc>
          <w:tcPr>
            <w:tcW w:w="0" w:type="auto"/>
            <w:tcBorders>
              <w:top w:val="nil"/>
              <w:left w:val="nil"/>
              <w:bottom w:val="nil"/>
              <w:right w:val="nil"/>
            </w:tcBorders>
            <w:hideMark/>
          </w:tcPr>
          <w:p w:rsidR="00ED35A2" w:rsidRDefault="00ED35A2" w:rsidP="00ED35A2">
            <w:pPr>
              <w:jc w:val="right"/>
            </w:pPr>
            <w:r>
              <w:t>0.655</w:t>
            </w:r>
          </w:p>
        </w:tc>
      </w:tr>
    </w:tbl>
    <w:p w:rsidR="00ED35A2" w:rsidRDefault="00ED35A2" w:rsidP="00ED35A2">
      <w:r w:rsidRPr="001C41B6" w:rsidDel="00AD2A67">
        <w:rPr>
          <w:rFonts w:ascii="Arial" w:hAnsi="Arial" w:cs="Arial"/>
          <w:color w:val="000000"/>
          <w:sz w:val="20"/>
          <w:szCs w:val="20"/>
        </w:rPr>
        <w:t xml:space="preserve"> </w:t>
      </w:r>
      <w:r w:rsidRPr="00D434CF">
        <w:t>To apply the power an</w:t>
      </w:r>
      <w:r>
        <w:t xml:space="preserve">alysis to the entire sample we use patent application data from Europe to arrive at a reasonable ratio of services to manufacturing patent application </w:t>
      </w:r>
      <w:r>
        <w:lastRenderedPageBreak/>
        <w:t xml:space="preserve">rates.  We then apply this ratio to our estimates of rural and urban US manufacturing patent application rates to derive the services patent application rates.  The assumption is that the ratio between manufacturing and services application rates is the same in both entities without requiring the more restrictive assumption that patent application rates in Europe and the US are equal.   </w:t>
      </w:r>
      <w:r>
        <w:br/>
      </w:r>
      <w:r>
        <w:br/>
        <w:t>The services patent application rate in Europe is 41.5% the manufacturing patent application rate.  Thus, in the US we estimate that the rural services patent application rate would be 0.01826 (or 41.5% of 4.4%) and the urban services patent application rate would be 0.025 (or 41.5% of 6%).  The fact that manufacturing makes up a larger share of the tradable sector in rural areas reduces the expected difference between rural and urban patent application rates overall.  For the urban tradable sector overall the patent application rate is expected to be 0.03183 and 0.024575 for the rural tradable sector.  Assuming a 60% response rate an initial sample size of 30,000 will produce a test of adequate power of 0.872.</w:t>
      </w:r>
      <w:r>
        <w:br/>
      </w:r>
    </w:p>
    <w:p w:rsidR="00ED35A2" w:rsidRPr="00A7344E" w:rsidRDefault="00ED35A2" w:rsidP="00ED35A2">
      <w:pPr>
        <w:jc w:val="center"/>
      </w:pPr>
      <w:r>
        <w:br/>
      </w:r>
      <w:r w:rsidRPr="00A7344E">
        <w:t>The POWER Procedure</w:t>
      </w:r>
    </w:p>
    <w:p w:rsidR="00ED35A2" w:rsidRPr="00A7344E" w:rsidRDefault="00ED35A2" w:rsidP="00ED35A2">
      <w:pPr>
        <w:jc w:val="center"/>
      </w:pPr>
      <w:r w:rsidRPr="00A7344E">
        <w:t>Pearson Chi-square Test for Two Proportions</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Fixed Scenario Elements"/>
      </w:tblPr>
      <w:tblGrid>
        <w:gridCol w:w="2910"/>
        <w:gridCol w:w="2343"/>
      </w:tblGrid>
      <w:tr w:rsidR="00ED35A2" w:rsidRPr="00215134" w:rsidTr="00ED35A2">
        <w:trPr>
          <w:tblHeader/>
          <w:tblCellSpacing w:w="0" w:type="dxa"/>
          <w:jc w:val="center"/>
        </w:trPr>
        <w:tc>
          <w:tcPr>
            <w:tcW w:w="0" w:type="auto"/>
            <w:gridSpan w:val="2"/>
            <w:tcBorders>
              <w:top w:val="nil"/>
              <w:left w:val="nil"/>
              <w:bottom w:val="nil"/>
              <w:right w:val="nil"/>
            </w:tcBorders>
            <w:hideMark/>
          </w:tcPr>
          <w:p w:rsidR="00ED35A2" w:rsidRPr="00215134" w:rsidRDefault="00ED35A2" w:rsidP="00ED35A2">
            <w:pPr>
              <w:jc w:val="center"/>
              <w:rPr>
                <w:b/>
                <w:bCs/>
              </w:rPr>
            </w:pPr>
            <w:r w:rsidRPr="00215134">
              <w:rPr>
                <w:b/>
                <w:bCs/>
              </w:rPr>
              <w:t>Fixed Scenario Elements</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Distribution</w:t>
            </w:r>
          </w:p>
        </w:tc>
        <w:tc>
          <w:tcPr>
            <w:tcW w:w="0" w:type="auto"/>
            <w:tcBorders>
              <w:top w:val="nil"/>
              <w:left w:val="nil"/>
              <w:bottom w:val="nil"/>
              <w:right w:val="nil"/>
            </w:tcBorders>
            <w:hideMark/>
          </w:tcPr>
          <w:p w:rsidR="00ED35A2" w:rsidRPr="00215134" w:rsidRDefault="00ED35A2" w:rsidP="00ED35A2">
            <w:pPr>
              <w:jc w:val="right"/>
            </w:pPr>
            <w:r w:rsidRPr="00215134">
              <w:t>Asymptotic normal</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Method</w:t>
            </w:r>
          </w:p>
        </w:tc>
        <w:tc>
          <w:tcPr>
            <w:tcW w:w="0" w:type="auto"/>
            <w:tcBorders>
              <w:top w:val="nil"/>
              <w:left w:val="nil"/>
              <w:bottom w:val="nil"/>
              <w:right w:val="nil"/>
            </w:tcBorders>
            <w:hideMark/>
          </w:tcPr>
          <w:p w:rsidR="00ED35A2" w:rsidRPr="00215134" w:rsidRDefault="00ED35A2" w:rsidP="00ED35A2">
            <w:pPr>
              <w:jc w:val="right"/>
            </w:pPr>
            <w:r w:rsidRPr="00215134">
              <w:t>Normal approximation</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Number of Sides</w:t>
            </w:r>
          </w:p>
        </w:tc>
        <w:tc>
          <w:tcPr>
            <w:tcW w:w="0" w:type="auto"/>
            <w:tcBorders>
              <w:top w:val="nil"/>
              <w:left w:val="nil"/>
              <w:bottom w:val="nil"/>
              <w:right w:val="nil"/>
            </w:tcBorders>
            <w:hideMark/>
          </w:tcPr>
          <w:p w:rsidR="00ED35A2" w:rsidRPr="00215134" w:rsidRDefault="00ED35A2" w:rsidP="00ED35A2">
            <w:pPr>
              <w:jc w:val="right"/>
            </w:pPr>
            <w:r w:rsidRPr="00215134">
              <w:t>1</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1 Proportion</w:t>
            </w:r>
          </w:p>
        </w:tc>
        <w:tc>
          <w:tcPr>
            <w:tcW w:w="0" w:type="auto"/>
            <w:tcBorders>
              <w:top w:val="nil"/>
              <w:left w:val="nil"/>
              <w:bottom w:val="nil"/>
              <w:right w:val="nil"/>
            </w:tcBorders>
            <w:hideMark/>
          </w:tcPr>
          <w:p w:rsidR="00ED35A2" w:rsidRPr="00215134" w:rsidRDefault="00ED35A2" w:rsidP="00ED35A2">
            <w:pPr>
              <w:jc w:val="right"/>
            </w:pPr>
            <w:r w:rsidRPr="00215134">
              <w:t>0.03183</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2 Proportion</w:t>
            </w:r>
          </w:p>
        </w:tc>
        <w:tc>
          <w:tcPr>
            <w:tcW w:w="0" w:type="auto"/>
            <w:tcBorders>
              <w:top w:val="nil"/>
              <w:left w:val="nil"/>
              <w:bottom w:val="nil"/>
              <w:right w:val="nil"/>
            </w:tcBorders>
            <w:hideMark/>
          </w:tcPr>
          <w:p w:rsidR="00ED35A2" w:rsidRPr="00215134" w:rsidRDefault="00ED35A2" w:rsidP="00ED35A2">
            <w:pPr>
              <w:jc w:val="right"/>
            </w:pPr>
            <w:r w:rsidRPr="00215134">
              <w:t>0.024575</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1 Sample Size</w:t>
            </w:r>
          </w:p>
        </w:tc>
        <w:tc>
          <w:tcPr>
            <w:tcW w:w="0" w:type="auto"/>
            <w:tcBorders>
              <w:top w:val="nil"/>
              <w:left w:val="nil"/>
              <w:bottom w:val="nil"/>
              <w:right w:val="nil"/>
            </w:tcBorders>
            <w:hideMark/>
          </w:tcPr>
          <w:p w:rsidR="00ED35A2" w:rsidRPr="00215134" w:rsidRDefault="00ED35A2" w:rsidP="00ED35A2">
            <w:pPr>
              <w:jc w:val="right"/>
            </w:pPr>
            <w:r w:rsidRPr="00215134">
              <w:t>6000</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Group 2 Sample Size</w:t>
            </w:r>
          </w:p>
        </w:tc>
        <w:tc>
          <w:tcPr>
            <w:tcW w:w="0" w:type="auto"/>
            <w:tcBorders>
              <w:top w:val="nil"/>
              <w:left w:val="nil"/>
              <w:bottom w:val="nil"/>
              <w:right w:val="nil"/>
            </w:tcBorders>
            <w:hideMark/>
          </w:tcPr>
          <w:p w:rsidR="00ED35A2" w:rsidRPr="00215134" w:rsidRDefault="00ED35A2" w:rsidP="00ED35A2">
            <w:pPr>
              <w:jc w:val="right"/>
            </w:pPr>
            <w:r w:rsidRPr="00215134">
              <w:t>12000</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Null Proportion Difference</w:t>
            </w:r>
          </w:p>
        </w:tc>
        <w:tc>
          <w:tcPr>
            <w:tcW w:w="0" w:type="auto"/>
            <w:tcBorders>
              <w:top w:val="nil"/>
              <w:left w:val="nil"/>
              <w:bottom w:val="nil"/>
              <w:right w:val="nil"/>
            </w:tcBorders>
            <w:hideMark/>
          </w:tcPr>
          <w:p w:rsidR="00ED35A2" w:rsidRPr="00215134" w:rsidRDefault="00ED35A2" w:rsidP="00ED35A2">
            <w:pPr>
              <w:jc w:val="right"/>
            </w:pPr>
            <w:r w:rsidRPr="00215134">
              <w:t>0</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rPr>
                <w:b/>
                <w:bCs/>
              </w:rPr>
            </w:pPr>
            <w:r w:rsidRPr="00215134">
              <w:rPr>
                <w:b/>
                <w:bCs/>
              </w:rPr>
              <w:t>Alpha</w:t>
            </w:r>
          </w:p>
        </w:tc>
        <w:tc>
          <w:tcPr>
            <w:tcW w:w="0" w:type="auto"/>
            <w:tcBorders>
              <w:top w:val="nil"/>
              <w:left w:val="nil"/>
              <w:bottom w:val="nil"/>
              <w:right w:val="nil"/>
            </w:tcBorders>
            <w:hideMark/>
          </w:tcPr>
          <w:p w:rsidR="00ED35A2" w:rsidRPr="00215134" w:rsidRDefault="00ED35A2" w:rsidP="00ED35A2">
            <w:pPr>
              <w:jc w:val="right"/>
            </w:pPr>
            <w:r w:rsidRPr="00215134">
              <w:t>0.05</w:t>
            </w:r>
          </w:p>
        </w:tc>
      </w:tr>
    </w:tbl>
    <w:p w:rsidR="00ED35A2" w:rsidRPr="00215134" w:rsidRDefault="00ED35A2" w:rsidP="00ED35A2">
      <w:pPr>
        <w:rPr>
          <w:rFonts w:ascii="Arial" w:hAnsi="Arial" w:cs="Arial"/>
          <w:color w:val="000000"/>
          <w:sz w:val="20"/>
          <w:szCs w:val="20"/>
        </w:rPr>
      </w:pPr>
      <w:bookmarkStart w:id="2" w:name="IDX23"/>
      <w:bookmarkEnd w:id="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Power: Output"/>
      </w:tblPr>
      <w:tblGrid>
        <w:gridCol w:w="1944"/>
      </w:tblGrid>
      <w:tr w:rsidR="00ED35A2" w:rsidRPr="00215134" w:rsidTr="00ED35A2">
        <w:trPr>
          <w:tblHeader/>
          <w:tblCellSpacing w:w="0" w:type="dxa"/>
          <w:jc w:val="center"/>
        </w:trPr>
        <w:tc>
          <w:tcPr>
            <w:tcW w:w="0" w:type="auto"/>
            <w:tcBorders>
              <w:top w:val="nil"/>
              <w:left w:val="nil"/>
              <w:bottom w:val="nil"/>
              <w:right w:val="nil"/>
            </w:tcBorders>
            <w:hideMark/>
          </w:tcPr>
          <w:p w:rsidR="00ED35A2" w:rsidRPr="00215134" w:rsidRDefault="00ED35A2" w:rsidP="00ED35A2">
            <w:pPr>
              <w:jc w:val="center"/>
              <w:rPr>
                <w:b/>
                <w:bCs/>
              </w:rPr>
            </w:pPr>
            <w:r w:rsidRPr="00215134">
              <w:rPr>
                <w:b/>
                <w:bCs/>
              </w:rPr>
              <w:t>Computed Power</w:t>
            </w:r>
          </w:p>
        </w:tc>
      </w:tr>
      <w:tr w:rsidR="00ED35A2" w:rsidRPr="00215134" w:rsidTr="00ED35A2">
        <w:trPr>
          <w:tblHeader/>
          <w:tblCellSpacing w:w="0" w:type="dxa"/>
          <w:jc w:val="center"/>
        </w:trPr>
        <w:tc>
          <w:tcPr>
            <w:tcW w:w="0" w:type="auto"/>
            <w:tcBorders>
              <w:top w:val="nil"/>
              <w:left w:val="nil"/>
              <w:bottom w:val="nil"/>
              <w:right w:val="nil"/>
            </w:tcBorders>
            <w:hideMark/>
          </w:tcPr>
          <w:p w:rsidR="00ED35A2" w:rsidRPr="00215134" w:rsidRDefault="00ED35A2" w:rsidP="00ED35A2">
            <w:pPr>
              <w:jc w:val="right"/>
              <w:rPr>
                <w:b/>
                <w:bCs/>
              </w:rPr>
            </w:pPr>
            <w:r w:rsidRPr="00215134">
              <w:rPr>
                <w:b/>
                <w:bCs/>
              </w:rPr>
              <w:t>Power</w:t>
            </w:r>
          </w:p>
        </w:tc>
      </w:tr>
      <w:tr w:rsidR="00ED35A2" w:rsidRPr="00215134" w:rsidTr="00ED35A2">
        <w:trPr>
          <w:tblCellSpacing w:w="0" w:type="dxa"/>
          <w:jc w:val="center"/>
        </w:trPr>
        <w:tc>
          <w:tcPr>
            <w:tcW w:w="0" w:type="auto"/>
            <w:tcBorders>
              <w:top w:val="nil"/>
              <w:left w:val="nil"/>
              <w:bottom w:val="nil"/>
              <w:right w:val="nil"/>
            </w:tcBorders>
            <w:hideMark/>
          </w:tcPr>
          <w:p w:rsidR="00ED35A2" w:rsidRPr="00215134" w:rsidRDefault="00ED35A2" w:rsidP="00ED35A2">
            <w:pPr>
              <w:jc w:val="right"/>
            </w:pPr>
            <w:r w:rsidRPr="00215134">
              <w:t>0.872</w:t>
            </w:r>
          </w:p>
        </w:tc>
      </w:tr>
    </w:tbl>
    <w:p w:rsidR="00A36305" w:rsidRDefault="00ED35A2">
      <w:r>
        <w:br/>
        <w:t xml:space="preserve">By positing the magnitude of innovation events we expect to be rare in the sample we are able to demonstrate that an initial sample size of 30,000 will be sufficient for detecting expected difference between rural and urban establishments.  </w:t>
      </w:r>
    </w:p>
    <w:p w:rsidR="00E67368" w:rsidRDefault="00E67059">
      <w:pPr>
        <w:numPr>
          <w:ilvl w:val="0"/>
          <w:numId w:val="1"/>
        </w:numPr>
        <w:tabs>
          <w:tab w:val="left" w:pos="360"/>
        </w:tabs>
        <w:spacing w:after="120"/>
        <w:ind w:left="0" w:firstLine="0"/>
        <w:rPr>
          <w:bCs/>
          <w:i/>
        </w:rPr>
      </w:pPr>
      <w:r>
        <w:rPr>
          <w:bCs/>
          <w:i/>
        </w:rPr>
        <w:t>Methods to Maximize Response</w:t>
      </w:r>
    </w:p>
    <w:p w:rsidR="00590E45" w:rsidRPr="007C0508" w:rsidRDefault="007C0508">
      <w:pPr>
        <w:tabs>
          <w:tab w:val="left" w:pos="720"/>
        </w:tabs>
        <w:spacing w:after="120"/>
      </w:pPr>
      <w:r w:rsidRPr="007C0508">
        <w:lastRenderedPageBreak/>
        <w:t>E</w:t>
      </w:r>
      <w:r w:rsidR="00E67059" w:rsidRPr="007C0508">
        <w:t>ffort</w:t>
      </w:r>
      <w:r w:rsidRPr="007C0508">
        <w:t>s</w:t>
      </w:r>
      <w:r w:rsidR="00E67059" w:rsidRPr="007C0508">
        <w:t xml:space="preserve"> to maximize response</w:t>
      </w:r>
      <w:r w:rsidR="00590E45" w:rsidRPr="007C0508">
        <w:t xml:space="preserve"> and still remain within the survey budget will use token cash incentives ($2), higher class postage and distinctive mailers in the mail modes of contact</w:t>
      </w:r>
      <w:r w:rsidR="00E67059" w:rsidRPr="007C0508">
        <w:t xml:space="preserve">.  </w:t>
      </w:r>
      <w:r w:rsidR="00A04697">
        <w:t>For</w:t>
      </w:r>
      <w:r w:rsidR="00A04697" w:rsidRPr="007C0508">
        <w:t xml:space="preserve"> </w:t>
      </w:r>
      <w:r w:rsidR="00590E45" w:rsidRPr="007C0508">
        <w:t xml:space="preserve">all modes and mode sequences this study will utilize multiple contacts as a best practice to reach the respondent and achieve response. The use of mixed mode design, with a telephone sequence with 20 call attempts and the use of a mail sequence are also know strategies to increase survey response. </w:t>
      </w:r>
      <w:r w:rsidR="00E67059" w:rsidRPr="007C0508">
        <w:t xml:space="preserve">In addition, </w:t>
      </w:r>
      <w:r w:rsidR="00590E45" w:rsidRPr="007C0508">
        <w:t>in the mailing portion of the study an additional special</w:t>
      </w:r>
      <w:r w:rsidR="00E67059" w:rsidRPr="007C0508">
        <w:t xml:space="preserve"> contact will be mailed to sampled </w:t>
      </w:r>
      <w:r w:rsidR="00590E45" w:rsidRPr="007C0508">
        <w:t xml:space="preserve">businesses that refused during telephone contact or by mail. This letter will be specially designed to appeal and persuade based on known psychological messaging to emphasize the importance of the survey </w:t>
      </w:r>
      <w:r w:rsidR="00E67059" w:rsidRPr="007C0508">
        <w:t xml:space="preserve">request. </w:t>
      </w:r>
    </w:p>
    <w:p w:rsidR="00590E45" w:rsidRDefault="00590E45">
      <w:pPr>
        <w:tabs>
          <w:tab w:val="left" w:pos="720"/>
        </w:tabs>
        <w:spacing w:after="120"/>
        <w:rPr>
          <w:highlight w:val="cyan"/>
        </w:rPr>
      </w:pPr>
    </w:p>
    <w:p w:rsidR="007E4C13" w:rsidRPr="007E4C13" w:rsidRDefault="00E67059" w:rsidP="007E4C13">
      <w:pPr>
        <w:numPr>
          <w:ilvl w:val="0"/>
          <w:numId w:val="1"/>
        </w:numPr>
        <w:tabs>
          <w:tab w:val="left" w:pos="360"/>
        </w:tabs>
        <w:spacing w:after="120"/>
        <w:ind w:left="0" w:firstLine="0"/>
        <w:rPr>
          <w:bCs/>
          <w:i/>
        </w:rPr>
      </w:pPr>
      <w:r>
        <w:rPr>
          <w:bCs/>
          <w:i/>
        </w:rPr>
        <w:t>Tests of Procedures or Measures</w:t>
      </w:r>
    </w:p>
    <w:p w:rsidR="007E4C13" w:rsidRDefault="007E4C13"/>
    <w:p w:rsidR="007E4C13" w:rsidRPr="001D5881" w:rsidRDefault="00E67059">
      <w:r w:rsidRPr="00F23FB2">
        <w:t>After the initi</w:t>
      </w:r>
      <w:r w:rsidRPr="00D97CEF">
        <w:t xml:space="preserve">al design phase, the </w:t>
      </w:r>
      <w:r w:rsidR="007E4C13" w:rsidRPr="00D97CEF">
        <w:t xml:space="preserve">telephone version of the questionnaire </w:t>
      </w:r>
      <w:r w:rsidR="00F23FB2" w:rsidRPr="00681976">
        <w:t>was</w:t>
      </w:r>
      <w:r w:rsidR="007E4C13" w:rsidRPr="00F23FB2">
        <w:t xml:space="preserve"> tested by </w:t>
      </w:r>
      <w:r w:rsidR="00EB60E8" w:rsidRPr="00523C43">
        <w:t xml:space="preserve">internal SESRC and ERS </w:t>
      </w:r>
      <w:r w:rsidR="007E4C13" w:rsidRPr="00523C43">
        <w:t xml:space="preserve">expert review, mock interviews over the telephone between SESRC and ERS USDA staff. The CATI telephone instrument </w:t>
      </w:r>
      <w:r w:rsidR="00F23FB2" w:rsidRPr="00681976">
        <w:t>was</w:t>
      </w:r>
      <w:r w:rsidR="007E4C13" w:rsidRPr="00F23FB2">
        <w:t xml:space="preserve"> tested with one ineligible known </w:t>
      </w:r>
      <w:r w:rsidR="007E4C13" w:rsidRPr="00523C43">
        <w:t xml:space="preserve">innovative business from the local WA State population to assess: questionnaire length, usability, workability, </w:t>
      </w:r>
      <w:r w:rsidR="007E4C13" w:rsidRPr="00B66279">
        <w:t xml:space="preserve">question understanding, </w:t>
      </w:r>
      <w:r w:rsidR="005D2F0F" w:rsidRPr="00B66279">
        <w:t xml:space="preserve">and to </w:t>
      </w:r>
      <w:r w:rsidR="007E4C13" w:rsidRPr="004F2D13">
        <w:t>behavior code</w:t>
      </w:r>
      <w:r w:rsidR="005D2F0F" w:rsidRPr="004F2D13">
        <w:t xml:space="preserve"> respondent clarifications.</w:t>
      </w:r>
      <w:r w:rsidR="007E4C13" w:rsidRPr="001D5881">
        <w:t xml:space="preserve"> </w:t>
      </w:r>
    </w:p>
    <w:p w:rsidR="007E4C13" w:rsidRPr="001D5881" w:rsidRDefault="007E4C13"/>
    <w:p w:rsidR="005D2F0F" w:rsidRPr="00681976" w:rsidRDefault="005D2F0F">
      <w:r w:rsidRPr="00681976">
        <w:t xml:space="preserve">After the initial testing, </w:t>
      </w:r>
      <w:r w:rsidR="00D97CEF" w:rsidRPr="00681976">
        <w:t xml:space="preserve">mail and telephone versions of the survey were </w:t>
      </w:r>
      <w:r w:rsidRPr="00681976">
        <w:t xml:space="preserve">tested </w:t>
      </w:r>
      <w:r w:rsidR="00D97CEF" w:rsidRPr="00681976">
        <w:t xml:space="preserve">using cognitive interviewing protocols </w:t>
      </w:r>
      <w:r w:rsidRPr="00681976">
        <w:t xml:space="preserve">with </w:t>
      </w:r>
      <w:r w:rsidR="00D97CEF" w:rsidRPr="00681976">
        <w:t xml:space="preserve">6 </w:t>
      </w:r>
      <w:r w:rsidRPr="00681976">
        <w:t>establishments</w:t>
      </w:r>
      <w:r w:rsidR="00D97CEF" w:rsidRPr="00681976">
        <w:t xml:space="preserve"> (</w:t>
      </w:r>
      <w:r w:rsidR="00D97CEF" w:rsidRPr="001F3677">
        <w:t xml:space="preserve">see </w:t>
      </w:r>
      <w:r w:rsidR="007D4881">
        <w:t>Attachment</w:t>
      </w:r>
      <w:r w:rsidR="007D4881" w:rsidRPr="001F3677">
        <w:t xml:space="preserve"> </w:t>
      </w:r>
      <w:r w:rsidR="00624A10">
        <w:t>F</w:t>
      </w:r>
      <w:r w:rsidR="00D97CEF" w:rsidRPr="001F3677">
        <w:t xml:space="preserve"> for the detailed report)</w:t>
      </w:r>
      <w:r w:rsidRPr="001F3677">
        <w:t xml:space="preserve">. </w:t>
      </w:r>
      <w:r w:rsidR="00681976" w:rsidRPr="001F3677">
        <w:t xml:space="preserve"> A special focus of the cognitive i</w:t>
      </w:r>
      <w:r w:rsidR="00681976" w:rsidRPr="00681976">
        <w:t xml:space="preserve">nterviewing was auxiliary questions that will be used to differentiate substantive from nominal innovators.  All of the auxiliary questions were easily understood and answered by the six respondents.  The cognitive interviewing was also invaluable for assessing how industries outside of manufacturing would respond to questions and resulted in significant modifications to the survey instruments.  Finally, the cognitive interviewing helped identify opportunities for decreasing respondent burden (e.g., allowing firms with no debt to avoid questions on borrowing). </w:t>
      </w:r>
    </w:p>
    <w:p w:rsidR="005D2F0F" w:rsidRPr="00681976" w:rsidRDefault="005D2F0F">
      <w:r w:rsidRPr="00681976">
        <w:t xml:space="preserve">   </w:t>
      </w:r>
    </w:p>
    <w:p w:rsidR="00BA49A3" w:rsidRDefault="00BE52E7">
      <w:r w:rsidRPr="00681976">
        <w:t>The questionnaire</w:t>
      </w:r>
      <w:r w:rsidR="00BA49A3" w:rsidRPr="00681976">
        <w:t>s</w:t>
      </w:r>
      <w:r w:rsidRPr="00681976">
        <w:t xml:space="preserve"> </w:t>
      </w:r>
      <w:r w:rsidR="00E67059" w:rsidRPr="00681976">
        <w:t>will undergo comprehensive</w:t>
      </w:r>
      <w:r w:rsidRPr="00681976">
        <w:t xml:space="preserve"> testing and</w:t>
      </w:r>
      <w:r w:rsidR="00E67059" w:rsidRPr="003E6156">
        <w:t xml:space="preserve"> usability testing by internal </w:t>
      </w:r>
      <w:r w:rsidR="00BA49A3" w:rsidRPr="00681976">
        <w:t xml:space="preserve">SESRC </w:t>
      </w:r>
      <w:r w:rsidR="00E67059" w:rsidRPr="00681976">
        <w:t>experts</w:t>
      </w:r>
      <w:r w:rsidR="00BA49A3" w:rsidRPr="00681976">
        <w:t>, supervisors, and interviewers during pretesting with actual respondents in a pilot phase of this study</w:t>
      </w:r>
      <w:r w:rsidR="0006587F" w:rsidRPr="00681976">
        <w:t xml:space="preserve"> after OMB clearance</w:t>
      </w:r>
      <w:r w:rsidR="00E67059" w:rsidRPr="00681976">
        <w:t xml:space="preserve">.  Usability </w:t>
      </w:r>
      <w:r w:rsidR="00BA49A3" w:rsidRPr="00681976">
        <w:t>pre</w:t>
      </w:r>
      <w:r w:rsidR="00E67059" w:rsidRPr="00681976">
        <w:t xml:space="preserve">testing </w:t>
      </w:r>
      <w:r w:rsidR="00BA49A3" w:rsidRPr="00681976">
        <w:t xml:space="preserve">during the pilot </w:t>
      </w:r>
      <w:r w:rsidR="00E67059" w:rsidRPr="00681976">
        <w:t xml:space="preserve">will include </w:t>
      </w:r>
      <w:r w:rsidR="00BA49A3" w:rsidRPr="00681976">
        <w:t xml:space="preserve">monitoring interviews to </w:t>
      </w:r>
      <w:r w:rsidR="00E67059" w:rsidRPr="00681976">
        <w:t xml:space="preserve">observing participants’ </w:t>
      </w:r>
      <w:r w:rsidR="00BA49A3" w:rsidRPr="00681976">
        <w:t xml:space="preserve">probes and clarification </w:t>
      </w:r>
      <w:r w:rsidR="00E67059" w:rsidRPr="00681976">
        <w:t xml:space="preserve">behaviors, noting difficulties and comments, and conducting post-testing interviews </w:t>
      </w:r>
      <w:r w:rsidR="00BA49A3" w:rsidRPr="00681976">
        <w:t xml:space="preserve">with interviewers </w:t>
      </w:r>
      <w:r w:rsidR="00E67059" w:rsidRPr="00681976">
        <w:t>to gain qualitative feedback about potential confusion</w:t>
      </w:r>
      <w:r w:rsidR="00BA49A3" w:rsidRPr="00681976">
        <w:t>s</w:t>
      </w:r>
      <w:r w:rsidR="00E67059" w:rsidRPr="00681976">
        <w:t xml:space="preserve">.  In addition, quantitative measures will also be gathered, including time to complete the survey, </w:t>
      </w:r>
      <w:r w:rsidR="00BA49A3" w:rsidRPr="00681976">
        <w:t xml:space="preserve">evaluating </w:t>
      </w:r>
      <w:proofErr w:type="spellStart"/>
      <w:r w:rsidR="00BA49A3" w:rsidRPr="00681976">
        <w:t>paradata</w:t>
      </w:r>
      <w:proofErr w:type="spellEnd"/>
      <w:r w:rsidR="00BA49A3" w:rsidRPr="00681976">
        <w:t xml:space="preserve"> and navigation patterns from the web questionnaire.</w:t>
      </w:r>
    </w:p>
    <w:p w:rsidR="00436734" w:rsidRDefault="00436734"/>
    <w:p w:rsidR="00E67368" w:rsidRDefault="00436734">
      <w:r>
        <w:t xml:space="preserve">The pilot study will also be used to assess </w:t>
      </w:r>
      <w:r>
        <w:t xml:space="preserve">item nonresponse along with problems of very limited response variation.  A focus of this analysis will be to identify systematic nonresponse within particular industry or establishment size strata. </w:t>
      </w:r>
      <w:r w:rsidR="00B43386">
        <w:t xml:space="preserve"> </w:t>
      </w:r>
      <w:r w:rsidR="00B43386">
        <w:t xml:space="preserve">With the proposed sample size of 4000 only two of the 54 strata have empty cells and four strata have an initial sample of two.  </w:t>
      </w:r>
      <w:r w:rsidR="00B43386">
        <w:t>This coverage should be sufficient to identify significant nonresponse problems prior to the full study.</w:t>
      </w:r>
      <w:bookmarkStart w:id="3" w:name="_GoBack"/>
      <w:bookmarkEnd w:id="3"/>
      <w:r w:rsidR="00E67059">
        <w:t xml:space="preserve">  </w:t>
      </w:r>
    </w:p>
    <w:p w:rsidR="001818EC" w:rsidRDefault="001818EC" w:rsidP="001818EC">
      <w:pPr>
        <w:tabs>
          <w:tab w:val="left" w:pos="7740"/>
        </w:tabs>
      </w:pPr>
      <w:r w:rsidRPr="00B17480">
        <w:lastRenderedPageBreak/>
        <w:t>T</w:t>
      </w:r>
      <w:r w:rsidRPr="001A3D48">
        <w:t xml:space="preserve">his study </w:t>
      </w:r>
      <w:r w:rsidR="007A6C24">
        <w:t xml:space="preserve">includes a pilot study that </w:t>
      </w:r>
      <w:r w:rsidRPr="001A3D48">
        <w:t xml:space="preserve">has experimental components that are designed to evaluate impacts on less cooperative respondents that require more contacting to gain cooperation. The study tests the impact of survey mode sequencing (mail, telephone, and web) and interactions with other interventions as shown in Tables 2 and Table 3.  The </w:t>
      </w:r>
      <w:r>
        <w:t>pilot</w:t>
      </w:r>
      <w:r w:rsidRPr="001A3D48">
        <w:t xml:space="preserve"> sample frame is randomly assigned to experimental groups 1 to 5. Each group varies on sequence and timing of treatments. Two-fifths of the sample is assigned to first receive the telephone sequence of survey contacts which is then followed by questionnaire mailings for main data collection. Three-fifths of the sample frame will be contacted first by mailings with questionnaires followed by telephone follow-ups for survey completion.</w:t>
      </w:r>
      <w:r w:rsidRPr="00B17480">
        <w:t xml:space="preserve"> </w:t>
      </w:r>
      <w:r w:rsidRPr="001A3D48">
        <w:t>Next the groups vary on when (which specific day and mailing) a web link is offered to do the survey over the internet. For those respondents with an email address an email contact will follow that is designed to augment the postal letter contact as it offers a web link that can be clicked on to go directly to the survey. Also the interventions of $2 cash incentives and the use of higher class two day priority mail compared to first class postage and the number of applications will be used at varying phases in the multi-contact sequence.</w:t>
      </w:r>
      <w:r w:rsidRPr="00B17480">
        <w:t xml:space="preserve"> </w:t>
      </w:r>
      <w:r w:rsidRPr="001A3D48">
        <w:t>The overall goal is to evaluate whether any of these interventions comparatively improve response propensity and/or bring in more of the “hard to reach” establishment respondents.</w:t>
      </w:r>
      <w:r>
        <w:t xml:space="preserve"> </w:t>
      </w:r>
    </w:p>
    <w:p w:rsidR="001818EC" w:rsidRDefault="001818EC" w:rsidP="001818EC">
      <w:pPr>
        <w:tabs>
          <w:tab w:val="left" w:pos="7740"/>
        </w:tabs>
      </w:pPr>
    </w:p>
    <w:p w:rsidR="001818EC" w:rsidRPr="00E65BD8" w:rsidRDefault="001818EC" w:rsidP="001818EC">
      <w:pPr>
        <w:tabs>
          <w:tab w:val="left" w:pos="7740"/>
        </w:tabs>
      </w:pPr>
      <w:r>
        <w:t xml:space="preserve">Table 2 shows the overall tests for each group and inclusion of specific treatments. Table 3 shows each group and the specific details of implementation by days across data collection. </w:t>
      </w:r>
      <w:r w:rsidR="00C953D9">
        <w:t>E</w:t>
      </w:r>
      <w:r>
        <w:t xml:space="preserve">arly responders from the screening portion of the survey will not </w:t>
      </w:r>
      <w:r w:rsidR="00C953D9">
        <w:t xml:space="preserve">be allowed in the pilot so that all respondents </w:t>
      </w:r>
      <w:r>
        <w:t>experience the experimental treatments</w:t>
      </w:r>
      <w:r w:rsidR="00C953D9">
        <w:t xml:space="preserve">.  Early responders will be encouraged in the full study.  </w:t>
      </w:r>
    </w:p>
    <w:p w:rsidR="001818EC" w:rsidRDefault="001818EC" w:rsidP="001818EC">
      <w:pPr>
        <w:rPr>
          <w:highlight w:val="yellow"/>
        </w:rPr>
      </w:pPr>
    </w:p>
    <w:p w:rsidR="001818EC" w:rsidRPr="00A93C5C" w:rsidRDefault="001818EC" w:rsidP="001818EC">
      <w:pPr>
        <w:tabs>
          <w:tab w:val="left" w:pos="7740"/>
        </w:tabs>
        <w:rPr>
          <w:highlight w:val="yellow"/>
        </w:rPr>
      </w:pPr>
      <w:r>
        <w:rPr>
          <w:highlight w:val="yellow"/>
        </w:rPr>
        <w:t xml:space="preserve">  </w:t>
      </w:r>
    </w:p>
    <w:p w:rsidR="001818EC" w:rsidRDefault="001818EC" w:rsidP="001818EC">
      <w:pPr>
        <w:rPr>
          <w:rFonts w:eastAsia="Calibri"/>
          <w:b/>
          <w:bCs/>
          <w:highlight w:val="yellow"/>
        </w:rPr>
      </w:pPr>
      <w:r>
        <w:rPr>
          <w:highlight w:val="yellow"/>
        </w:rPr>
        <w:br w:type="page"/>
      </w:r>
    </w:p>
    <w:p w:rsidR="001818EC" w:rsidRDefault="001818EC" w:rsidP="001818EC">
      <w:pPr>
        <w:pStyle w:val="Heading1"/>
      </w:pPr>
      <w:r w:rsidRPr="00B17480">
        <w:lastRenderedPageBreak/>
        <w:t xml:space="preserve">Figure 1:  Overview of the Rural Establishment Innovation Survey </w:t>
      </w:r>
      <w:r w:rsidR="00975C6F">
        <w:t xml:space="preserve">Pilot Study </w:t>
      </w:r>
      <w:r w:rsidRPr="00B17480">
        <w:t>Implementation Process</w:t>
      </w:r>
    </w:p>
    <w:p w:rsidR="00B3081B" w:rsidRDefault="00B3081B" w:rsidP="00AB236F"/>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66432" behindDoc="0" locked="0" layoutInCell="1" allowOverlap="1" wp14:anchorId="7C575485" wp14:editId="3D526884">
                <wp:simplePos x="0" y="0"/>
                <wp:positionH relativeFrom="column">
                  <wp:posOffset>1448435</wp:posOffset>
                </wp:positionH>
                <wp:positionV relativeFrom="paragraph">
                  <wp:posOffset>83185</wp:posOffset>
                </wp:positionV>
                <wp:extent cx="2626995" cy="1377950"/>
                <wp:effectExtent l="10160" t="6985" r="10795" b="5715"/>
                <wp:wrapNone/>
                <wp:docPr id="1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6995" cy="1377950"/>
                        </a:xfrm>
                        <a:prstGeom prst="rect">
                          <a:avLst/>
                        </a:prstGeom>
                        <a:solidFill>
                          <a:srgbClr val="FFFFFF"/>
                        </a:solidFill>
                        <a:ln w="9525">
                          <a:solidFill>
                            <a:srgbClr val="000000"/>
                          </a:solidFill>
                          <a:miter lim="800000"/>
                          <a:headEnd/>
                          <a:tailEnd/>
                        </a:ln>
                      </wps:spPr>
                      <wps:txbx>
                        <w:txbxContent>
                          <w:p w:rsidR="00ED35A2" w:rsidRDefault="00ED35A2" w:rsidP="001818EC">
                            <w:pPr>
                              <w:jc w:val="center"/>
                              <w:rPr>
                                <w:b/>
                              </w:rPr>
                            </w:pPr>
                            <w:r w:rsidRPr="00373D8F">
                              <w:rPr>
                                <w:b/>
                              </w:rPr>
                              <w:t>2011-2012</w:t>
                            </w:r>
                          </w:p>
                          <w:p w:rsidR="00ED35A2" w:rsidRPr="00373D8F" w:rsidRDefault="00ED35A2" w:rsidP="001818EC">
                            <w:pPr>
                              <w:jc w:val="center"/>
                              <w:rPr>
                                <w:b/>
                              </w:rPr>
                            </w:pPr>
                            <w:r w:rsidRPr="00373D8F">
                              <w:rPr>
                                <w:b/>
                              </w:rPr>
                              <w:t>Establishment</w:t>
                            </w:r>
                            <w:r>
                              <w:rPr>
                                <w:b/>
                              </w:rPr>
                              <w:t xml:space="preserve"> Listed Sample Frame</w:t>
                            </w:r>
                          </w:p>
                          <w:p w:rsidR="00ED35A2" w:rsidRDefault="00ED35A2" w:rsidP="001818EC">
                            <w:pPr>
                              <w:jc w:val="center"/>
                              <w:rPr>
                                <w:b/>
                              </w:rPr>
                            </w:pPr>
                          </w:p>
                          <w:p w:rsidR="00ED35A2" w:rsidRPr="00373D8F" w:rsidRDefault="00ED35A2" w:rsidP="001818EC">
                            <w:pPr>
                              <w:jc w:val="center"/>
                              <w:rPr>
                                <w:b/>
                              </w:rPr>
                            </w:pPr>
                            <w:proofErr w:type="gramStart"/>
                            <w:r>
                              <w:rPr>
                                <w:b/>
                              </w:rPr>
                              <w:t xml:space="preserve">1996 </w:t>
                            </w:r>
                            <w:proofErr w:type="spellStart"/>
                            <w:r>
                              <w:rPr>
                                <w:b/>
                              </w:rPr>
                              <w:t>Mnf</w:t>
                            </w:r>
                            <w:proofErr w:type="spellEnd"/>
                            <w:r>
                              <w:rPr>
                                <w:b/>
                              </w:rPr>
                              <w:t>.</w:t>
                            </w:r>
                            <w:proofErr w:type="gramEnd"/>
                            <w:r>
                              <w:rPr>
                                <w:b/>
                              </w:rPr>
                              <w:t xml:space="preserve">               </w:t>
                            </w:r>
                            <w:r w:rsidRPr="00373D8F">
                              <w:rPr>
                                <w:b/>
                              </w:rPr>
                              <w:t xml:space="preserve"> </w:t>
                            </w:r>
                            <w:r>
                              <w:rPr>
                                <w:b/>
                              </w:rPr>
                              <w:t xml:space="preserve">    </w:t>
                            </w:r>
                            <w:r w:rsidRPr="00373D8F">
                              <w:rPr>
                                <w:b/>
                              </w:rPr>
                              <w:t xml:space="preserve"> </w:t>
                            </w:r>
                            <w:r>
                              <w:rPr>
                                <w:b/>
                              </w:rPr>
                              <w:t xml:space="preserve"> D&amp;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14.05pt;margin-top:6.55pt;width:206.85pt;height:10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">
                <v:textbox>
                  <w:txbxContent>
                    <w:p w:rsidR="00ED35A2" w:rsidRDefault="00ED35A2" w:rsidP="001818EC">
                      <w:pPr>
                        <w:jc w:val="center"/>
                        <w:rPr>
                          <w:b/>
                        </w:rPr>
                      </w:pPr>
                      <w:r w:rsidRPr="00373D8F">
                        <w:rPr>
                          <w:b/>
                        </w:rPr>
                        <w:t>2011-2012</w:t>
                      </w:r>
                    </w:p>
                    <w:p w:rsidR="00ED35A2" w:rsidRPr="00373D8F" w:rsidRDefault="00ED35A2" w:rsidP="001818EC">
                      <w:pPr>
                        <w:jc w:val="center"/>
                        <w:rPr>
                          <w:b/>
                        </w:rPr>
                      </w:pPr>
                      <w:r w:rsidRPr="00373D8F">
                        <w:rPr>
                          <w:b/>
                        </w:rPr>
                        <w:t>Establishment</w:t>
                      </w:r>
                      <w:r>
                        <w:rPr>
                          <w:b/>
                        </w:rPr>
                        <w:t xml:space="preserve"> Listed Sample Frame</w:t>
                      </w:r>
                    </w:p>
                    <w:p w:rsidR="00ED35A2" w:rsidRDefault="00ED35A2" w:rsidP="001818EC">
                      <w:pPr>
                        <w:jc w:val="center"/>
                        <w:rPr>
                          <w:b/>
                        </w:rPr>
                      </w:pPr>
                    </w:p>
                    <w:p w:rsidR="00ED35A2" w:rsidRPr="00373D8F" w:rsidRDefault="00ED35A2" w:rsidP="001818EC">
                      <w:pPr>
                        <w:jc w:val="center"/>
                        <w:rPr>
                          <w:b/>
                        </w:rPr>
                      </w:pPr>
                      <w:proofErr w:type="gramStart"/>
                      <w:r>
                        <w:rPr>
                          <w:b/>
                        </w:rPr>
                        <w:t xml:space="preserve">1996 </w:t>
                      </w:r>
                      <w:proofErr w:type="spellStart"/>
                      <w:r>
                        <w:rPr>
                          <w:b/>
                        </w:rPr>
                        <w:t>Mnf</w:t>
                      </w:r>
                      <w:proofErr w:type="spellEnd"/>
                      <w:r>
                        <w:rPr>
                          <w:b/>
                        </w:rPr>
                        <w:t>.</w:t>
                      </w:r>
                      <w:proofErr w:type="gramEnd"/>
                      <w:r>
                        <w:rPr>
                          <w:b/>
                        </w:rPr>
                        <w:t xml:space="preserve">               </w:t>
                      </w:r>
                      <w:r w:rsidRPr="00373D8F">
                        <w:rPr>
                          <w:b/>
                        </w:rPr>
                        <w:t xml:space="preserve"> </w:t>
                      </w:r>
                      <w:r>
                        <w:rPr>
                          <w:b/>
                        </w:rPr>
                        <w:t xml:space="preserve">    </w:t>
                      </w:r>
                      <w:r w:rsidRPr="00373D8F">
                        <w:rPr>
                          <w:b/>
                        </w:rPr>
                        <w:t xml:space="preserve"> </w:t>
                      </w:r>
                      <w:r>
                        <w:rPr>
                          <w:b/>
                        </w:rPr>
                        <w:t xml:space="preserve"> D&amp;B</w:t>
                      </w:r>
                    </w:p>
                  </w:txbxContent>
                </v:textbox>
              </v:shape>
            </w:pict>
          </mc:Fallback>
        </mc:AlternateContent>
      </w: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69504" behindDoc="0" locked="0" layoutInCell="1" allowOverlap="1" wp14:anchorId="1D806B4B" wp14:editId="62A0DFD4">
                <wp:simplePos x="0" y="0"/>
                <wp:positionH relativeFrom="column">
                  <wp:posOffset>3619500</wp:posOffset>
                </wp:positionH>
                <wp:positionV relativeFrom="paragraph">
                  <wp:posOffset>3489960</wp:posOffset>
                </wp:positionV>
                <wp:extent cx="2595880" cy="3931920"/>
                <wp:effectExtent l="9525" t="13335" r="13970" b="7620"/>
                <wp:wrapNone/>
                <wp:docPr id="1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5880" cy="3931920"/>
                        </a:xfrm>
                        <a:prstGeom prst="rect">
                          <a:avLst/>
                        </a:prstGeom>
                        <a:solidFill>
                          <a:srgbClr val="FFFFFF"/>
                        </a:solidFill>
                        <a:ln w="9525">
                          <a:solidFill>
                            <a:srgbClr val="000000"/>
                          </a:solidFill>
                          <a:miter lim="800000"/>
                          <a:headEnd/>
                          <a:tailEnd/>
                        </a:ln>
                      </wps:spPr>
                      <wps:txbx>
                        <w:txbxContent>
                          <w:p w:rsidR="00ED35A2" w:rsidRPr="00F81B56" w:rsidRDefault="00ED35A2" w:rsidP="001818EC">
                            <w:pPr>
                              <w:rPr>
                                <w:b/>
                              </w:rPr>
                            </w:pPr>
                            <w:r>
                              <w:rPr>
                                <w:b/>
                              </w:rPr>
                              <w:t xml:space="preserve">3/5 </w:t>
                            </w:r>
                            <w:r w:rsidRPr="00F81B56">
                              <w:rPr>
                                <w:b/>
                              </w:rPr>
                              <w:t>Sample will have a Mail start</w:t>
                            </w:r>
                          </w:p>
                          <w:p w:rsidR="00ED35A2" w:rsidRDefault="00ED35A2" w:rsidP="001818EC">
                            <w:pPr>
                              <w:pStyle w:val="ListParagraph"/>
                              <w:numPr>
                                <w:ilvl w:val="0"/>
                                <w:numId w:val="9"/>
                              </w:numPr>
                            </w:pPr>
                            <w:r>
                              <w:t xml:space="preserve">Pre-notification letter </w:t>
                            </w:r>
                          </w:p>
                          <w:p w:rsidR="00ED35A2" w:rsidRDefault="00ED35A2" w:rsidP="001818EC">
                            <w:pPr>
                              <w:pStyle w:val="ListParagraph"/>
                              <w:numPr>
                                <w:ilvl w:val="0"/>
                                <w:numId w:val="9"/>
                              </w:numPr>
                            </w:pPr>
                            <w:r>
                              <w:t>1</w:t>
                            </w:r>
                            <w:r w:rsidRPr="00125E2D">
                              <w:rPr>
                                <w:vertAlign w:val="superscript"/>
                              </w:rPr>
                              <w:t>st</w:t>
                            </w:r>
                            <w:r>
                              <w:t xml:space="preserve"> mail questionnaire w/ cover letter</w:t>
                            </w:r>
                          </w:p>
                          <w:p w:rsidR="00ED35A2" w:rsidRDefault="00ED35A2" w:rsidP="001818EC">
                            <w:pPr>
                              <w:pStyle w:val="ListParagraph"/>
                              <w:numPr>
                                <w:ilvl w:val="0"/>
                                <w:numId w:val="9"/>
                              </w:numPr>
                            </w:pPr>
                            <w:r>
                              <w:t>Postcard reminder/thank you all respondents</w:t>
                            </w:r>
                          </w:p>
                          <w:p w:rsidR="00ED35A2" w:rsidRDefault="00ED35A2" w:rsidP="001818EC">
                            <w:pPr>
                              <w:pStyle w:val="ListParagraph"/>
                              <w:numPr>
                                <w:ilvl w:val="0"/>
                                <w:numId w:val="9"/>
                              </w:numPr>
                            </w:pPr>
                            <w:r>
                              <w:t>2</w:t>
                            </w:r>
                            <w:r w:rsidRPr="00125E2D">
                              <w:rPr>
                                <w:vertAlign w:val="superscript"/>
                              </w:rPr>
                              <w:t>nd</w:t>
                            </w:r>
                            <w:r>
                              <w:t xml:space="preserve"> mail questionnaire w/ cover letter</w:t>
                            </w:r>
                          </w:p>
                          <w:p w:rsidR="00ED35A2" w:rsidRDefault="00ED35A2" w:rsidP="001818EC">
                            <w:pPr>
                              <w:pStyle w:val="ListParagraph"/>
                              <w:numPr>
                                <w:ilvl w:val="1"/>
                                <w:numId w:val="9"/>
                              </w:numPr>
                            </w:pPr>
                            <w:r>
                              <w:t>(exp. Random assignment to variations on postage, packaging, cash incentive)</w:t>
                            </w:r>
                          </w:p>
                          <w:p w:rsidR="00ED35A2" w:rsidRPr="00C27A67" w:rsidRDefault="00ED35A2" w:rsidP="001818EC">
                            <w:pPr>
                              <w:rPr>
                                <w:b/>
                              </w:rPr>
                            </w:pPr>
                            <w:r w:rsidRPr="00C27A67">
                              <w:rPr>
                                <w:b/>
                              </w:rPr>
                              <w:t xml:space="preserve"> 8 weeks -SWITCH MODE to Telephone</w:t>
                            </w:r>
                          </w:p>
                          <w:p w:rsidR="00ED35A2" w:rsidRDefault="00ED35A2" w:rsidP="001818EC"/>
                          <w:p w:rsidR="00ED35A2" w:rsidRDefault="00ED35A2" w:rsidP="001818EC">
                            <w:r>
                              <w:t>1-10 Telephone contacts to non-responders</w:t>
                            </w:r>
                          </w:p>
                          <w:p w:rsidR="00ED35A2" w:rsidRDefault="00ED35A2" w:rsidP="001818EC">
                            <w:pPr>
                              <w:pStyle w:val="ListParagraph"/>
                              <w:numPr>
                                <w:ilvl w:val="0"/>
                                <w:numId w:val="12"/>
                              </w:numPr>
                            </w:pPr>
                            <w:r>
                              <w:t>Special Refusal mailing (Attachment K)</w:t>
                            </w:r>
                          </w:p>
                          <w:p w:rsidR="00ED35A2" w:rsidRDefault="00ED35A2" w:rsidP="001818EC"/>
                          <w:p w:rsidR="00ED35A2" w:rsidRDefault="00ED35A2" w:rsidP="001818EC">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7" type="#_x0000_t202" style="position:absolute;left:0;text-align:left;margin-left:285pt;margin-top:274.8pt;width:204.4pt;height:309.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">
                <v:textbox>
                  <w:txbxContent>
                    <w:p w:rsidR="00ED35A2" w:rsidRPr="00F81B56" w:rsidRDefault="00ED35A2" w:rsidP="001818EC">
                      <w:pPr>
                        <w:rPr>
                          <w:b/>
                        </w:rPr>
                      </w:pPr>
                      <w:r>
                        <w:rPr>
                          <w:b/>
                        </w:rPr>
                        <w:t xml:space="preserve">3/5 </w:t>
                      </w:r>
                      <w:r w:rsidRPr="00F81B56">
                        <w:rPr>
                          <w:b/>
                        </w:rPr>
                        <w:t>Sample will have a Mail start</w:t>
                      </w:r>
                    </w:p>
                    <w:p w:rsidR="00ED35A2" w:rsidRDefault="00ED35A2" w:rsidP="001818EC">
                      <w:pPr>
                        <w:pStyle w:val="ListParagraph"/>
                        <w:numPr>
                          <w:ilvl w:val="0"/>
                          <w:numId w:val="9"/>
                        </w:numPr>
                      </w:pPr>
                      <w:r>
                        <w:t xml:space="preserve">Pre-notification letter </w:t>
                      </w:r>
                    </w:p>
                    <w:p w:rsidR="00ED35A2" w:rsidRDefault="00ED35A2" w:rsidP="001818EC">
                      <w:pPr>
                        <w:pStyle w:val="ListParagraph"/>
                        <w:numPr>
                          <w:ilvl w:val="0"/>
                          <w:numId w:val="9"/>
                        </w:numPr>
                      </w:pPr>
                      <w:r>
                        <w:t>1</w:t>
                      </w:r>
                      <w:r w:rsidRPr="00125E2D">
                        <w:rPr>
                          <w:vertAlign w:val="superscript"/>
                        </w:rPr>
                        <w:t>st</w:t>
                      </w:r>
                      <w:r>
                        <w:t xml:space="preserve"> mail questionnaire w/ cover letter</w:t>
                      </w:r>
                    </w:p>
                    <w:p w:rsidR="00ED35A2" w:rsidRDefault="00ED35A2" w:rsidP="001818EC">
                      <w:pPr>
                        <w:pStyle w:val="ListParagraph"/>
                        <w:numPr>
                          <w:ilvl w:val="0"/>
                          <w:numId w:val="9"/>
                        </w:numPr>
                      </w:pPr>
                      <w:r>
                        <w:t>Postcard reminder/thank you all respondents</w:t>
                      </w:r>
                    </w:p>
                    <w:p w:rsidR="00ED35A2" w:rsidRDefault="00ED35A2" w:rsidP="001818EC">
                      <w:pPr>
                        <w:pStyle w:val="ListParagraph"/>
                        <w:numPr>
                          <w:ilvl w:val="0"/>
                          <w:numId w:val="9"/>
                        </w:numPr>
                      </w:pPr>
                      <w:r>
                        <w:t>2</w:t>
                      </w:r>
                      <w:r w:rsidRPr="00125E2D">
                        <w:rPr>
                          <w:vertAlign w:val="superscript"/>
                        </w:rPr>
                        <w:t>nd</w:t>
                      </w:r>
                      <w:r>
                        <w:t xml:space="preserve"> mail questionnaire w/ cover letter</w:t>
                      </w:r>
                    </w:p>
                    <w:p w:rsidR="00ED35A2" w:rsidRDefault="00ED35A2" w:rsidP="001818EC">
                      <w:pPr>
                        <w:pStyle w:val="ListParagraph"/>
                        <w:numPr>
                          <w:ilvl w:val="1"/>
                          <w:numId w:val="9"/>
                        </w:numPr>
                      </w:pPr>
                      <w:r>
                        <w:t>(exp. Random assignment to variations on postage, packaging, cash incentive)</w:t>
                      </w:r>
                    </w:p>
                    <w:p w:rsidR="00ED35A2" w:rsidRPr="00C27A67" w:rsidRDefault="00ED35A2" w:rsidP="001818EC">
                      <w:pPr>
                        <w:rPr>
                          <w:b/>
                        </w:rPr>
                      </w:pPr>
                      <w:r w:rsidRPr="00C27A67">
                        <w:rPr>
                          <w:b/>
                        </w:rPr>
                        <w:t xml:space="preserve"> 8 weeks -SWITCH MODE to Telephone</w:t>
                      </w:r>
                    </w:p>
                    <w:p w:rsidR="00ED35A2" w:rsidRDefault="00ED35A2" w:rsidP="001818EC"/>
                    <w:p w:rsidR="00ED35A2" w:rsidRDefault="00ED35A2" w:rsidP="001818EC">
                      <w:r>
                        <w:t>1-10 Telephone contacts to non-responders</w:t>
                      </w:r>
                    </w:p>
                    <w:p w:rsidR="00ED35A2" w:rsidRDefault="00ED35A2" w:rsidP="001818EC">
                      <w:pPr>
                        <w:pStyle w:val="ListParagraph"/>
                        <w:numPr>
                          <w:ilvl w:val="0"/>
                          <w:numId w:val="12"/>
                        </w:numPr>
                      </w:pPr>
                      <w:r>
                        <w:t>Special Refusal mailing (Attachment K)</w:t>
                      </w:r>
                    </w:p>
                    <w:p w:rsidR="00ED35A2" w:rsidRDefault="00ED35A2" w:rsidP="001818EC"/>
                    <w:p w:rsidR="00ED35A2" w:rsidRDefault="00ED35A2" w:rsidP="001818EC">
                      <w:r>
                        <w:tab/>
                      </w:r>
                    </w:p>
                  </w:txbxContent>
                </v:textbox>
              </v:shape>
            </w:pict>
          </mc:Fallback>
        </mc:AlternateContent>
      </w:r>
      <w:r w:rsidRPr="006B1197">
        <w:rPr>
          <w:b/>
          <w:noProof/>
        </w:rPr>
        <mc:AlternateContent>
          <mc:Choice Requires="wps">
            <w:drawing>
              <wp:anchor distT="0" distB="0" distL="114300" distR="114300" simplePos="0" relativeHeight="251668480" behindDoc="0" locked="0" layoutInCell="1" allowOverlap="1" wp14:anchorId="50B7C213" wp14:editId="349D289F">
                <wp:simplePos x="0" y="0"/>
                <wp:positionH relativeFrom="column">
                  <wp:posOffset>-335280</wp:posOffset>
                </wp:positionH>
                <wp:positionV relativeFrom="paragraph">
                  <wp:posOffset>3538220</wp:posOffset>
                </wp:positionV>
                <wp:extent cx="2590800" cy="3785870"/>
                <wp:effectExtent l="7620" t="13970" r="11430" b="10160"/>
                <wp:wrapNone/>
                <wp:docPr id="1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3785870"/>
                        </a:xfrm>
                        <a:prstGeom prst="rect">
                          <a:avLst/>
                        </a:prstGeom>
                        <a:solidFill>
                          <a:srgbClr val="FFFFFF"/>
                        </a:solidFill>
                        <a:ln w="9525">
                          <a:solidFill>
                            <a:srgbClr val="000000"/>
                          </a:solidFill>
                          <a:miter lim="800000"/>
                          <a:headEnd/>
                          <a:tailEnd/>
                        </a:ln>
                      </wps:spPr>
                      <wps:txbx>
                        <w:txbxContent>
                          <w:p w:rsidR="00ED35A2" w:rsidRPr="00F81B56" w:rsidRDefault="00ED35A2" w:rsidP="001818EC">
                            <w:pPr>
                              <w:rPr>
                                <w:b/>
                              </w:rPr>
                            </w:pPr>
                            <w:r>
                              <w:rPr>
                                <w:b/>
                              </w:rPr>
                              <w:t>2/5</w:t>
                            </w:r>
                            <w:r w:rsidRPr="00F81B56">
                              <w:rPr>
                                <w:b/>
                              </w:rPr>
                              <w:t xml:space="preserve"> Sample will have a Telephone Start</w:t>
                            </w:r>
                          </w:p>
                          <w:p w:rsidR="00ED35A2" w:rsidRDefault="00ED35A2" w:rsidP="001818EC">
                            <w:pPr>
                              <w:pStyle w:val="ListParagraph"/>
                              <w:numPr>
                                <w:ilvl w:val="0"/>
                                <w:numId w:val="10"/>
                              </w:numPr>
                            </w:pPr>
                            <w:r>
                              <w:t>Pre-notification letter</w:t>
                            </w:r>
                          </w:p>
                          <w:p w:rsidR="00ED35A2" w:rsidRDefault="00ED35A2" w:rsidP="001818EC">
                            <w:pPr>
                              <w:pStyle w:val="ListParagraph"/>
                              <w:numPr>
                                <w:ilvl w:val="0"/>
                                <w:numId w:val="10"/>
                              </w:numPr>
                            </w:pPr>
                            <w:r>
                              <w:t xml:space="preserve">1-10 telephone survey contacts </w:t>
                            </w:r>
                          </w:p>
                          <w:p w:rsidR="00ED35A2" w:rsidRDefault="00ED35A2" w:rsidP="001818EC">
                            <w:pPr>
                              <w:pStyle w:val="ListParagraph"/>
                            </w:pPr>
                          </w:p>
                          <w:p w:rsidR="00ED35A2" w:rsidRPr="00C27A67" w:rsidRDefault="00ED35A2" w:rsidP="001818EC">
                            <w:pPr>
                              <w:rPr>
                                <w:b/>
                              </w:rPr>
                            </w:pPr>
                            <w:r w:rsidRPr="00C27A67">
                              <w:rPr>
                                <w:b/>
                              </w:rPr>
                              <w:t>8 weeks SWITCH MODE to Mail</w:t>
                            </w:r>
                          </w:p>
                          <w:p w:rsidR="00ED35A2" w:rsidRDefault="00ED35A2" w:rsidP="001818EC">
                            <w:pPr>
                              <w:pStyle w:val="ListParagraph"/>
                              <w:numPr>
                                <w:ilvl w:val="0"/>
                                <w:numId w:val="11"/>
                              </w:numPr>
                            </w:pPr>
                            <w:r>
                              <w:t>1</w:t>
                            </w:r>
                            <w:r w:rsidRPr="0002034A">
                              <w:rPr>
                                <w:vertAlign w:val="superscript"/>
                              </w:rPr>
                              <w:t>st</w:t>
                            </w:r>
                            <w:r>
                              <w:t xml:space="preserve"> Mail </w:t>
                            </w:r>
                            <w:proofErr w:type="spellStart"/>
                            <w:r>
                              <w:t>qstn</w:t>
                            </w:r>
                            <w:proofErr w:type="spellEnd"/>
                            <w:r>
                              <w:t xml:space="preserve"> to non-respondents (This would be a Special refusal mailing to telephone refusals)</w:t>
                            </w:r>
                          </w:p>
                          <w:p w:rsidR="00ED35A2" w:rsidRDefault="00ED35A2" w:rsidP="001818EC">
                            <w:pPr>
                              <w:pStyle w:val="ListParagraph"/>
                              <w:numPr>
                                <w:ilvl w:val="0"/>
                                <w:numId w:val="11"/>
                              </w:numPr>
                            </w:pPr>
                            <w:r>
                              <w:t>Postcard reminder /thank you to all respondents</w:t>
                            </w:r>
                          </w:p>
                          <w:p w:rsidR="00ED35A2" w:rsidRDefault="00ED35A2" w:rsidP="001818EC">
                            <w:pPr>
                              <w:pStyle w:val="ListParagraph"/>
                              <w:numPr>
                                <w:ilvl w:val="0"/>
                                <w:numId w:val="11"/>
                              </w:numPr>
                            </w:pPr>
                            <w:r>
                              <w:t>2</w:t>
                            </w:r>
                            <w:r w:rsidRPr="00125E2D">
                              <w:rPr>
                                <w:vertAlign w:val="superscript"/>
                              </w:rPr>
                              <w:t>nd</w:t>
                            </w:r>
                            <w:r>
                              <w:t xml:space="preserve"> Mail </w:t>
                            </w:r>
                            <w:proofErr w:type="spellStart"/>
                            <w:r>
                              <w:t>qstn</w:t>
                            </w:r>
                            <w:proofErr w:type="spellEnd"/>
                            <w:r>
                              <w:t xml:space="preserve"> to non-respondents</w:t>
                            </w:r>
                          </w:p>
                          <w:p w:rsidR="00ED35A2" w:rsidRDefault="00ED35A2" w:rsidP="001818EC">
                            <w:pPr>
                              <w:pStyle w:val="ListParagraph"/>
                              <w:numPr>
                                <w:ilvl w:val="1"/>
                                <w:numId w:val="11"/>
                              </w:numPr>
                            </w:pPr>
                            <w:r>
                              <w:t>(exp. Random assignment variations on postage, packaging, cash incentive)</w:t>
                            </w:r>
                          </w:p>
                          <w:p w:rsidR="00ED35A2" w:rsidRDefault="00ED35A2" w:rsidP="001818EC">
                            <w:pPr>
                              <w:pStyle w:val="ListParagraph"/>
                              <w:numPr>
                                <w:ilvl w:val="0"/>
                                <w:numId w:val="11"/>
                              </w:numPr>
                            </w:pPr>
                            <w:r>
                              <w:t xml:space="preserve">Special refusal mailing to telephone </w:t>
                            </w:r>
                            <w:proofErr w:type="spellStart"/>
                            <w:r>
                              <w:t>refusers</w:t>
                            </w:r>
                            <w:proofErr w:type="spellEnd"/>
                            <w:r>
                              <w:t xml:space="preserve"> (Attachment K).</w:t>
                            </w:r>
                          </w:p>
                          <w:p w:rsidR="00ED35A2" w:rsidRDefault="00ED35A2" w:rsidP="001818E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 o:spid="_x0000_s1028" type="#_x0000_t202" style="position:absolute;left:0;text-align:left;margin-left:-26.4pt;margin-top:278.6pt;width:204pt;height:29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">
                <v:textbox>
                  <w:txbxContent>
                    <w:p w:rsidR="00ED35A2" w:rsidRPr="00F81B56" w:rsidRDefault="00ED35A2" w:rsidP="001818EC">
                      <w:pPr>
                        <w:rPr>
                          <w:b/>
                        </w:rPr>
                      </w:pPr>
                      <w:r>
                        <w:rPr>
                          <w:b/>
                        </w:rPr>
                        <w:t>2/5</w:t>
                      </w:r>
                      <w:r w:rsidRPr="00F81B56">
                        <w:rPr>
                          <w:b/>
                        </w:rPr>
                        <w:t xml:space="preserve"> Sample will have a Telephone Start</w:t>
                      </w:r>
                    </w:p>
                    <w:p w:rsidR="00ED35A2" w:rsidRDefault="00ED35A2" w:rsidP="001818EC">
                      <w:pPr>
                        <w:pStyle w:val="ListParagraph"/>
                        <w:numPr>
                          <w:ilvl w:val="0"/>
                          <w:numId w:val="10"/>
                        </w:numPr>
                      </w:pPr>
                      <w:r>
                        <w:t>Pre-notification letter</w:t>
                      </w:r>
                    </w:p>
                    <w:p w:rsidR="00ED35A2" w:rsidRDefault="00ED35A2" w:rsidP="001818EC">
                      <w:pPr>
                        <w:pStyle w:val="ListParagraph"/>
                        <w:numPr>
                          <w:ilvl w:val="0"/>
                          <w:numId w:val="10"/>
                        </w:numPr>
                      </w:pPr>
                      <w:r>
                        <w:t xml:space="preserve">1-10 telephone survey contacts </w:t>
                      </w:r>
                    </w:p>
                    <w:p w:rsidR="00ED35A2" w:rsidRDefault="00ED35A2" w:rsidP="001818EC">
                      <w:pPr>
                        <w:pStyle w:val="ListParagraph"/>
                      </w:pPr>
                    </w:p>
                    <w:p w:rsidR="00ED35A2" w:rsidRPr="00C27A67" w:rsidRDefault="00ED35A2" w:rsidP="001818EC">
                      <w:pPr>
                        <w:rPr>
                          <w:b/>
                        </w:rPr>
                      </w:pPr>
                      <w:r w:rsidRPr="00C27A67">
                        <w:rPr>
                          <w:b/>
                        </w:rPr>
                        <w:t>8 weeks SWITCH MODE to Mail</w:t>
                      </w:r>
                    </w:p>
                    <w:p w:rsidR="00ED35A2" w:rsidRDefault="00ED35A2" w:rsidP="001818EC">
                      <w:pPr>
                        <w:pStyle w:val="ListParagraph"/>
                        <w:numPr>
                          <w:ilvl w:val="0"/>
                          <w:numId w:val="11"/>
                        </w:numPr>
                      </w:pPr>
                      <w:r>
                        <w:t>1</w:t>
                      </w:r>
                      <w:r w:rsidRPr="0002034A">
                        <w:rPr>
                          <w:vertAlign w:val="superscript"/>
                        </w:rPr>
                        <w:t>st</w:t>
                      </w:r>
                      <w:r>
                        <w:t xml:space="preserve"> Mail </w:t>
                      </w:r>
                      <w:proofErr w:type="spellStart"/>
                      <w:r>
                        <w:t>qstn</w:t>
                      </w:r>
                      <w:proofErr w:type="spellEnd"/>
                      <w:r>
                        <w:t xml:space="preserve"> to non-respondents (This would be a Special refusal mailing to telephone refusals)</w:t>
                      </w:r>
                    </w:p>
                    <w:p w:rsidR="00ED35A2" w:rsidRDefault="00ED35A2" w:rsidP="001818EC">
                      <w:pPr>
                        <w:pStyle w:val="ListParagraph"/>
                        <w:numPr>
                          <w:ilvl w:val="0"/>
                          <w:numId w:val="11"/>
                        </w:numPr>
                      </w:pPr>
                      <w:r>
                        <w:t>Postcard reminder /thank you to all respondents</w:t>
                      </w:r>
                    </w:p>
                    <w:p w:rsidR="00ED35A2" w:rsidRDefault="00ED35A2" w:rsidP="001818EC">
                      <w:pPr>
                        <w:pStyle w:val="ListParagraph"/>
                        <w:numPr>
                          <w:ilvl w:val="0"/>
                          <w:numId w:val="11"/>
                        </w:numPr>
                      </w:pPr>
                      <w:r>
                        <w:t>2</w:t>
                      </w:r>
                      <w:r w:rsidRPr="00125E2D">
                        <w:rPr>
                          <w:vertAlign w:val="superscript"/>
                        </w:rPr>
                        <w:t>nd</w:t>
                      </w:r>
                      <w:r>
                        <w:t xml:space="preserve"> Mail </w:t>
                      </w:r>
                      <w:proofErr w:type="spellStart"/>
                      <w:r>
                        <w:t>qstn</w:t>
                      </w:r>
                      <w:proofErr w:type="spellEnd"/>
                      <w:r>
                        <w:t xml:space="preserve"> to non-respondents</w:t>
                      </w:r>
                    </w:p>
                    <w:p w:rsidR="00ED35A2" w:rsidRDefault="00ED35A2" w:rsidP="001818EC">
                      <w:pPr>
                        <w:pStyle w:val="ListParagraph"/>
                        <w:numPr>
                          <w:ilvl w:val="1"/>
                          <w:numId w:val="11"/>
                        </w:numPr>
                      </w:pPr>
                      <w:r>
                        <w:t>(exp. Random assignment variations on postage, packaging, cash incentive)</w:t>
                      </w:r>
                    </w:p>
                    <w:p w:rsidR="00ED35A2" w:rsidRDefault="00ED35A2" w:rsidP="001818EC">
                      <w:pPr>
                        <w:pStyle w:val="ListParagraph"/>
                        <w:numPr>
                          <w:ilvl w:val="0"/>
                          <w:numId w:val="11"/>
                        </w:numPr>
                      </w:pPr>
                      <w:r>
                        <w:t xml:space="preserve">Special refusal mailing to telephone </w:t>
                      </w:r>
                      <w:proofErr w:type="spellStart"/>
                      <w:r>
                        <w:t>refusers</w:t>
                      </w:r>
                      <w:proofErr w:type="spellEnd"/>
                      <w:r>
                        <w:t xml:space="preserve"> (Attachment K).</w:t>
                      </w:r>
                    </w:p>
                    <w:p w:rsidR="00ED35A2" w:rsidRDefault="00ED35A2" w:rsidP="001818EC"/>
                  </w:txbxContent>
                </v:textbox>
              </v:shape>
            </w:pict>
          </mc:Fallback>
        </mc:AlternateContent>
      </w:r>
      <w:r w:rsidRPr="006B1197">
        <w:rPr>
          <w:b/>
          <w:noProof/>
        </w:rPr>
        <mc:AlternateContent>
          <mc:Choice Requires="wps">
            <w:drawing>
              <wp:anchor distT="0" distB="0" distL="114300" distR="114300" simplePos="0" relativeHeight="251667456" behindDoc="0" locked="0" layoutInCell="1" allowOverlap="1" wp14:anchorId="0C2C2DD0" wp14:editId="15E63412">
                <wp:simplePos x="0" y="0"/>
                <wp:positionH relativeFrom="column">
                  <wp:posOffset>1384300</wp:posOffset>
                </wp:positionH>
                <wp:positionV relativeFrom="paragraph">
                  <wp:posOffset>1280160</wp:posOffset>
                </wp:positionV>
                <wp:extent cx="2520950" cy="1384300"/>
                <wp:effectExtent l="22225" t="13335" r="19050" b="12065"/>
                <wp:wrapNone/>
                <wp:docPr id="17"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0" cy="1384300"/>
                        </a:xfrm>
                        <a:prstGeom prst="flowChartDecision">
                          <a:avLst/>
                        </a:prstGeom>
                        <a:solidFill>
                          <a:srgbClr val="FFFFFF"/>
                        </a:solidFill>
                        <a:ln w="9525">
                          <a:solidFill>
                            <a:srgbClr val="000000"/>
                          </a:solidFill>
                          <a:miter lim="800000"/>
                          <a:headEnd/>
                          <a:tailEnd/>
                        </a:ln>
                      </wps:spPr>
                      <wps:txbx>
                        <w:txbxContent>
                          <w:p w:rsidR="00ED35A2" w:rsidRPr="000C05D2" w:rsidRDefault="00ED35A2" w:rsidP="001818EC">
                            <w:pPr>
                              <w:jc w:val="center"/>
                              <w:rPr>
                                <w:sz w:val="20"/>
                                <w:szCs w:val="20"/>
                              </w:rPr>
                            </w:pPr>
                            <w:r w:rsidRPr="000C05D2">
                              <w:rPr>
                                <w:sz w:val="20"/>
                                <w:szCs w:val="20"/>
                              </w:rPr>
                              <w:t>Experiment Split Assignment of sample</w:t>
                            </w:r>
                          </w:p>
                          <w:p w:rsidR="00ED35A2" w:rsidRDefault="00ED35A2" w:rsidP="001818EC">
                            <w:pPr>
                              <w:jc w:val="center"/>
                            </w:pPr>
                            <w:r w:rsidRPr="000C05D2">
                              <w:rPr>
                                <w:sz w:val="20"/>
                                <w:szCs w:val="20"/>
                              </w:rPr>
                              <w:t xml:space="preserve">Tel start </w:t>
                            </w:r>
                            <w:proofErr w:type="spellStart"/>
                            <w:r w:rsidRPr="000C05D2">
                              <w:rPr>
                                <w:sz w:val="20"/>
                                <w:szCs w:val="20"/>
                              </w:rPr>
                              <w:t>vs</w:t>
                            </w:r>
                            <w:proofErr w:type="spellEnd"/>
                            <w:r w:rsidRPr="000C05D2">
                              <w:rPr>
                                <w:sz w:val="20"/>
                                <w:szCs w:val="20"/>
                              </w:rPr>
                              <w:t xml:space="preserve"> Mail</w:t>
                            </w:r>
                            <w:r>
                              <w:t xml:space="preserve"> sta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28" o:spid="_x0000_s1029" type="#_x0000_t110" style="position:absolute;left:0;text-align:left;margin-left:109pt;margin-top:100.8pt;width:198.5pt;height:10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">
                <v:textbox>
                  <w:txbxContent>
                    <w:p w:rsidR="00ED35A2" w:rsidRPr="000C05D2" w:rsidRDefault="00ED35A2" w:rsidP="001818EC">
                      <w:pPr>
                        <w:jc w:val="center"/>
                        <w:rPr>
                          <w:sz w:val="20"/>
                          <w:szCs w:val="20"/>
                        </w:rPr>
                      </w:pPr>
                      <w:r w:rsidRPr="000C05D2">
                        <w:rPr>
                          <w:sz w:val="20"/>
                          <w:szCs w:val="20"/>
                        </w:rPr>
                        <w:t>Experiment Split Assignment of sample</w:t>
                      </w:r>
                    </w:p>
                    <w:p w:rsidR="00ED35A2" w:rsidRDefault="00ED35A2" w:rsidP="001818EC">
                      <w:pPr>
                        <w:jc w:val="center"/>
                      </w:pPr>
                      <w:r w:rsidRPr="000C05D2">
                        <w:rPr>
                          <w:sz w:val="20"/>
                          <w:szCs w:val="20"/>
                        </w:rPr>
                        <w:t xml:space="preserve">Tel start </w:t>
                      </w:r>
                      <w:proofErr w:type="spellStart"/>
                      <w:r w:rsidRPr="000C05D2">
                        <w:rPr>
                          <w:sz w:val="20"/>
                          <w:szCs w:val="20"/>
                        </w:rPr>
                        <w:t>vs</w:t>
                      </w:r>
                      <w:proofErr w:type="spellEnd"/>
                      <w:r w:rsidRPr="000C05D2">
                        <w:rPr>
                          <w:sz w:val="20"/>
                          <w:szCs w:val="20"/>
                        </w:rPr>
                        <w:t xml:space="preserve"> Mail</w:t>
                      </w:r>
                      <w:r>
                        <w:t xml:space="preserve"> start</w:t>
                      </w:r>
                    </w:p>
                  </w:txbxContent>
                </v:textbox>
              </v:shape>
            </w:pict>
          </mc:Fallback>
        </mc:AlternateContent>
      </w:r>
      <w:proofErr w:type="spellStart"/>
      <w:proofErr w:type="gramStart"/>
      <w:r w:rsidRPr="0017167E">
        <w:rPr>
          <w:b/>
          <w:highlight w:val="yellow"/>
        </w:rPr>
        <w:t>rvey</w:t>
      </w:r>
      <w:proofErr w:type="spellEnd"/>
      <w:proofErr w:type="gramEnd"/>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0528" behindDoc="0" locked="0" layoutInCell="1" allowOverlap="1" wp14:anchorId="3B685029" wp14:editId="2BD80286">
                <wp:simplePos x="0" y="0"/>
                <wp:positionH relativeFrom="column">
                  <wp:posOffset>1934210</wp:posOffset>
                </wp:positionH>
                <wp:positionV relativeFrom="paragraph">
                  <wp:posOffset>26670</wp:posOffset>
                </wp:positionV>
                <wp:extent cx="245110" cy="805180"/>
                <wp:effectExtent l="10160" t="7620" r="59055" b="34925"/>
                <wp:wrapNone/>
                <wp:docPr id="18"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110" cy="8051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1" o:spid="_x0000_s1026" type="#_x0000_t32" style="position:absolute;margin-left:152.3pt;margin-top:2.1pt;width:19.3pt;height:63.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">
                <v:stroke endarrow="block"/>
              </v:shape>
            </w:pict>
          </mc:Fallback>
        </mc:AlternateContent>
      </w:r>
      <w:r w:rsidRPr="006B1197">
        <w:rPr>
          <w:b/>
          <w:noProof/>
        </w:rPr>
        <mc:AlternateContent>
          <mc:Choice Requires="wps">
            <w:drawing>
              <wp:anchor distT="0" distB="0" distL="114300" distR="114300" simplePos="0" relativeHeight="251671552" behindDoc="0" locked="0" layoutInCell="1" allowOverlap="1" wp14:anchorId="18E5890D" wp14:editId="38C77E4E">
                <wp:simplePos x="0" y="0"/>
                <wp:positionH relativeFrom="column">
                  <wp:posOffset>3276600</wp:posOffset>
                </wp:positionH>
                <wp:positionV relativeFrom="paragraph">
                  <wp:posOffset>26670</wp:posOffset>
                </wp:positionV>
                <wp:extent cx="342900" cy="972820"/>
                <wp:effectExtent l="57150" t="7620" r="9525" b="38735"/>
                <wp:wrapNone/>
                <wp:docPr id="1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9728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258pt;margin-top:2.1pt;width:27pt;height:76.6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">
                <v:stroke endarrow="block"/>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2576" behindDoc="0" locked="0" layoutInCell="1" allowOverlap="1" wp14:anchorId="58455438" wp14:editId="76BCD908">
                <wp:simplePos x="0" y="0"/>
                <wp:positionH relativeFrom="column">
                  <wp:posOffset>1054735</wp:posOffset>
                </wp:positionH>
                <wp:positionV relativeFrom="paragraph">
                  <wp:posOffset>59690</wp:posOffset>
                </wp:positionV>
                <wp:extent cx="666115" cy="300990"/>
                <wp:effectExtent l="35560" t="12065" r="12700" b="58420"/>
                <wp:wrapNone/>
                <wp:docPr id="21"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6115" cy="300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83.05pt;margin-top:4.7pt;width:52.45pt;height:23.7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">
                <v:stroke endarrow="block"/>
              </v:shape>
            </w:pict>
          </mc:Fallback>
        </mc:AlternateContent>
      </w:r>
      <w:r w:rsidRPr="006B1197">
        <w:rPr>
          <w:b/>
          <w:noProof/>
        </w:rPr>
        <mc:AlternateContent>
          <mc:Choice Requires="wps">
            <w:drawing>
              <wp:anchor distT="0" distB="0" distL="114300" distR="114300" simplePos="0" relativeHeight="251673600" behindDoc="0" locked="0" layoutInCell="1" allowOverlap="1" wp14:anchorId="45DF0F4D" wp14:editId="195ADF82">
                <wp:simplePos x="0" y="0"/>
                <wp:positionH relativeFrom="column">
                  <wp:posOffset>3448050</wp:posOffset>
                </wp:positionH>
                <wp:positionV relativeFrom="paragraph">
                  <wp:posOffset>154940</wp:posOffset>
                </wp:positionV>
                <wp:extent cx="673100" cy="269240"/>
                <wp:effectExtent l="9525" t="12065" r="31750" b="61595"/>
                <wp:wrapNone/>
                <wp:docPr id="2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0" cy="269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271.5pt;margin-top:12.2pt;width:53pt;height:21.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">
                <v:stroke endarrow="block"/>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4624" behindDoc="0" locked="0" layoutInCell="1" allowOverlap="1" wp14:anchorId="4E3D2C3B" wp14:editId="1BD6C181">
                <wp:simplePos x="0" y="0"/>
                <wp:positionH relativeFrom="column">
                  <wp:posOffset>-850900</wp:posOffset>
                </wp:positionH>
                <wp:positionV relativeFrom="paragraph">
                  <wp:posOffset>73660</wp:posOffset>
                </wp:positionV>
                <wp:extent cx="2990850" cy="317500"/>
                <wp:effectExtent l="6350" t="6985" r="12700" b="8890"/>
                <wp:wrapNone/>
                <wp:docPr id="23"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0" cy="317500"/>
                        </a:xfrm>
                        <a:prstGeom prst="rect">
                          <a:avLst/>
                        </a:prstGeom>
                        <a:solidFill>
                          <a:srgbClr val="FFFFFF"/>
                        </a:solidFill>
                        <a:ln w="9525">
                          <a:solidFill>
                            <a:srgbClr val="000000"/>
                          </a:solidFill>
                          <a:miter lim="800000"/>
                          <a:headEnd/>
                          <a:tailEnd/>
                        </a:ln>
                      </wps:spPr>
                      <wps:txbx>
                        <w:txbxContent>
                          <w:p w:rsidR="00ED35A2" w:rsidRPr="00F81B56" w:rsidRDefault="00ED35A2" w:rsidP="001818EC">
                            <w:pPr>
                              <w:rPr>
                                <w:b/>
                              </w:rPr>
                            </w:pPr>
                            <w:r w:rsidRPr="00F81B56">
                              <w:rPr>
                                <w:b/>
                              </w:rPr>
                              <w:t>Screening telephone contact (1-</w:t>
                            </w:r>
                            <w:r>
                              <w:rPr>
                                <w:b/>
                              </w:rPr>
                              <w:t>5 attempts</w:t>
                            </w:r>
                            <w:r w:rsidRPr="00F81B56">
                              <w:rPr>
                                <w:b/>
                              </w:rPr>
                              <w:t>)</w:t>
                            </w:r>
                          </w:p>
                          <w:p w:rsidR="00ED35A2" w:rsidRDefault="00ED35A2" w:rsidP="001818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0" type="#_x0000_t202" style="position:absolute;left:0;text-align:left;margin-left:-67pt;margin-top:5.8pt;width:235.5pt;height: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">
                <v:textbox>
                  <w:txbxContent>
                    <w:p w:rsidR="00ED35A2" w:rsidRPr="00F81B56" w:rsidRDefault="00ED35A2" w:rsidP="001818EC">
                      <w:pPr>
                        <w:rPr>
                          <w:b/>
                        </w:rPr>
                      </w:pPr>
                      <w:r w:rsidRPr="00F81B56">
                        <w:rPr>
                          <w:b/>
                        </w:rPr>
                        <w:t>Screening telephone contact (1-</w:t>
                      </w:r>
                      <w:r>
                        <w:rPr>
                          <w:b/>
                        </w:rPr>
                        <w:t>5 attempts</w:t>
                      </w:r>
                      <w:r w:rsidRPr="00F81B56">
                        <w:rPr>
                          <w:b/>
                        </w:rPr>
                        <w:t>)</w:t>
                      </w:r>
                    </w:p>
                    <w:p w:rsidR="00ED35A2" w:rsidRDefault="00ED35A2" w:rsidP="001818EC"/>
                  </w:txbxContent>
                </v:textbox>
              </v:shape>
            </w:pict>
          </mc:Fallback>
        </mc:AlternateContent>
      </w:r>
      <w:r w:rsidRPr="006B1197">
        <w:rPr>
          <w:b/>
          <w:noProof/>
        </w:rPr>
        <mc:AlternateContent>
          <mc:Choice Requires="wps">
            <w:drawing>
              <wp:anchor distT="0" distB="0" distL="114300" distR="114300" simplePos="0" relativeHeight="251675648" behindDoc="0" locked="0" layoutInCell="1" allowOverlap="1" wp14:anchorId="18CA4530" wp14:editId="22CCF551">
                <wp:simplePos x="0" y="0"/>
                <wp:positionH relativeFrom="column">
                  <wp:posOffset>3562350</wp:posOffset>
                </wp:positionH>
                <wp:positionV relativeFrom="paragraph">
                  <wp:posOffset>105410</wp:posOffset>
                </wp:positionV>
                <wp:extent cx="3065780" cy="317500"/>
                <wp:effectExtent l="9525" t="10160" r="10795" b="5715"/>
                <wp:wrapNone/>
                <wp:docPr id="2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5780" cy="317500"/>
                        </a:xfrm>
                        <a:prstGeom prst="rect">
                          <a:avLst/>
                        </a:prstGeom>
                        <a:solidFill>
                          <a:srgbClr val="FFFFFF"/>
                        </a:solidFill>
                        <a:ln w="9525">
                          <a:solidFill>
                            <a:srgbClr val="000000"/>
                          </a:solidFill>
                          <a:miter lim="800000"/>
                          <a:headEnd/>
                          <a:tailEnd/>
                        </a:ln>
                      </wps:spPr>
                      <wps:txbx>
                        <w:txbxContent>
                          <w:p w:rsidR="00ED35A2" w:rsidRDefault="00ED35A2" w:rsidP="001818EC">
                            <w:r w:rsidRPr="00F81B56">
                              <w:rPr>
                                <w:b/>
                              </w:rPr>
                              <w:t xml:space="preserve">Screening telephone contact (1-5 </w:t>
                            </w:r>
                            <w:r>
                              <w:rPr>
                                <w:b/>
                              </w:rPr>
                              <w:t>attempts</w:t>
                            </w:r>
                            <w:r w:rsidRPr="00F81B56">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1" type="#_x0000_t202" style="position:absolute;left:0;text-align:left;margin-left:280.5pt;margin-top:8.3pt;width:241.4pt;height: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">
                <v:textbox>
                  <w:txbxContent>
                    <w:p w:rsidR="00ED35A2" w:rsidRDefault="00ED35A2" w:rsidP="001818EC">
                      <w:r w:rsidRPr="00F81B56">
                        <w:rPr>
                          <w:b/>
                        </w:rPr>
                        <w:t xml:space="preserve">Screening telephone contact (1-5 </w:t>
                      </w:r>
                      <w:r>
                        <w:rPr>
                          <w:b/>
                        </w:rPr>
                        <w:t>attempts</w:t>
                      </w:r>
                      <w:r w:rsidRPr="00F81B56">
                        <w:rPr>
                          <w:b/>
                        </w:rPr>
                        <w:t>)</w:t>
                      </w:r>
                    </w:p>
                  </w:txbxContent>
                </v:textbox>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r w:rsidRPr="006B1197">
        <w:rPr>
          <w:b/>
          <w:noProof/>
        </w:rPr>
        <mc:AlternateContent>
          <mc:Choice Requires="wps">
            <w:drawing>
              <wp:anchor distT="0" distB="0" distL="114300" distR="114300" simplePos="0" relativeHeight="251677696" behindDoc="0" locked="0" layoutInCell="1" allowOverlap="1" wp14:anchorId="2BEBE4B7" wp14:editId="13B2147A">
                <wp:simplePos x="0" y="0"/>
                <wp:positionH relativeFrom="column">
                  <wp:posOffset>825500</wp:posOffset>
                </wp:positionH>
                <wp:positionV relativeFrom="paragraph">
                  <wp:posOffset>146050</wp:posOffset>
                </wp:positionV>
                <wp:extent cx="635" cy="588010"/>
                <wp:effectExtent l="53975" t="12700" r="59690" b="18415"/>
                <wp:wrapNone/>
                <wp:docPr id="25"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8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 o:spid="_x0000_s1026" type="#_x0000_t32" style="position:absolute;margin-left:65pt;margin-top:11.5pt;width:.05pt;height:4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">
                <v:stroke endarrow="block"/>
              </v:shape>
            </w:pict>
          </mc:Fallback>
        </mc:AlternateContent>
      </w:r>
      <w:r w:rsidRPr="006B1197">
        <w:rPr>
          <w:b/>
          <w:noProof/>
        </w:rPr>
        <mc:AlternateContent>
          <mc:Choice Requires="wps">
            <w:drawing>
              <wp:anchor distT="0" distB="0" distL="114300" distR="114300" simplePos="0" relativeHeight="251678720" behindDoc="0" locked="0" layoutInCell="1" allowOverlap="1" wp14:anchorId="31C8578D" wp14:editId="6DD37DC8">
                <wp:simplePos x="0" y="0"/>
                <wp:positionH relativeFrom="column">
                  <wp:posOffset>4622800</wp:posOffset>
                </wp:positionH>
                <wp:positionV relativeFrom="paragraph">
                  <wp:posOffset>146050</wp:posOffset>
                </wp:positionV>
                <wp:extent cx="635" cy="463550"/>
                <wp:effectExtent l="60325" t="12700" r="53340" b="19050"/>
                <wp:wrapNone/>
                <wp:docPr id="26"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63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364pt;margin-top:11.5pt;width:.05pt;height:3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">
                <v:stroke endarrow="block"/>
              </v:shape>
            </w:pict>
          </mc:Fallback>
        </mc:AlternateContent>
      </w: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pPr>
    </w:p>
    <w:p w:rsidR="001818EC" w:rsidRPr="0017167E" w:rsidRDefault="001818EC" w:rsidP="001818EC">
      <w:pPr>
        <w:jc w:val="center"/>
        <w:rPr>
          <w:b/>
          <w:highlight w:val="yellow"/>
        </w:rPr>
        <w:sectPr w:rsidR="001818EC" w:rsidRPr="0017167E" w:rsidSect="00BD7437">
          <w:footerReference w:type="even" r:id="rId27"/>
          <w:footerReference w:type="default" r:id="rId28"/>
          <w:pgSz w:w="12240" w:h="15840"/>
          <w:pgMar w:top="1440" w:right="1800" w:bottom="1440" w:left="1800" w:header="720" w:footer="720" w:gutter="0"/>
          <w:cols w:space="720"/>
          <w:docGrid w:linePitch="360"/>
        </w:sectPr>
      </w:pPr>
    </w:p>
    <w:p w:rsidR="001818EC" w:rsidRPr="0017167E" w:rsidRDefault="001818EC" w:rsidP="001818EC">
      <w:pPr>
        <w:rPr>
          <w:highlight w:val="yellow"/>
        </w:rPr>
      </w:pPr>
    </w:p>
    <w:p w:rsidR="001818EC" w:rsidRPr="0017167E" w:rsidRDefault="001818EC" w:rsidP="001818EC">
      <w:pPr>
        <w:rPr>
          <w:highlight w:val="yellow"/>
        </w:rPr>
      </w:pPr>
    </w:p>
    <w:p w:rsidR="001818EC" w:rsidRPr="00B17480" w:rsidRDefault="001818EC" w:rsidP="001818EC">
      <w:pPr>
        <w:ind w:left="-720"/>
      </w:pPr>
      <w:proofErr w:type="gramStart"/>
      <w:r w:rsidRPr="001A3D48">
        <w:t>Table 2.</w:t>
      </w:r>
      <w:proofErr w:type="gramEnd"/>
      <w:r w:rsidRPr="001A3D48">
        <w:t xml:space="preserve"> </w:t>
      </w:r>
      <w:r w:rsidR="00C352A5">
        <w:t xml:space="preserve">REIS Pilot Study </w:t>
      </w:r>
      <w:r w:rsidRPr="001A3D48">
        <w:t xml:space="preserve">Experimental Design and Stimuli </w:t>
      </w:r>
    </w:p>
    <w:p w:rsidR="001818EC" w:rsidRDefault="001818EC" w:rsidP="001818EC">
      <w:pPr>
        <w:ind w:left="-720"/>
        <w:rPr>
          <w:highlight w:val="yellow"/>
        </w:rPr>
      </w:pPr>
    </w:p>
    <w:tbl>
      <w:tblPr>
        <w:tblW w:w="14438" w:type="dxa"/>
        <w:tblInd w:w="-920" w:type="dxa"/>
        <w:tblLayout w:type="fixed"/>
        <w:tblLook w:val="04A0" w:firstRow="1" w:lastRow="0" w:firstColumn="1" w:lastColumn="0" w:noHBand="0" w:noVBand="1"/>
      </w:tblPr>
      <w:tblGrid>
        <w:gridCol w:w="444"/>
        <w:gridCol w:w="854"/>
        <w:gridCol w:w="682"/>
        <w:gridCol w:w="1028"/>
        <w:gridCol w:w="990"/>
        <w:gridCol w:w="810"/>
        <w:gridCol w:w="720"/>
        <w:gridCol w:w="990"/>
        <w:gridCol w:w="720"/>
        <w:gridCol w:w="720"/>
        <w:gridCol w:w="1080"/>
        <w:gridCol w:w="1080"/>
        <w:gridCol w:w="990"/>
        <w:gridCol w:w="990"/>
        <w:gridCol w:w="810"/>
        <w:gridCol w:w="1530"/>
      </w:tblGrid>
      <w:tr w:rsidR="001818EC" w:rsidRPr="009E5EC2" w:rsidTr="001818EC">
        <w:trPr>
          <w:trHeight w:val="800"/>
        </w:trPr>
        <w:tc>
          <w:tcPr>
            <w:tcW w:w="444" w:type="dxa"/>
            <w:tcBorders>
              <w:top w:val="single" w:sz="4" w:space="0" w:color="auto"/>
              <w:left w:val="single" w:sz="4" w:space="0" w:color="auto"/>
              <w:bottom w:val="single" w:sz="4" w:space="0" w:color="auto"/>
              <w:right w:val="single" w:sz="4" w:space="0" w:color="auto"/>
            </w:tcBorders>
            <w:shd w:val="clear" w:color="000000" w:fill="C5D9F1"/>
            <w:noWrap/>
            <w:vAlign w:val="bottom"/>
            <w:hideMark/>
          </w:tcPr>
          <w:p w:rsidR="001818EC" w:rsidRPr="009E5EC2" w:rsidRDefault="001818EC" w:rsidP="001818EC">
            <w:pPr>
              <w:ind w:right="-132"/>
              <w:rPr>
                <w:rFonts w:ascii="Calibri" w:hAnsi="Calibri" w:cs="Calibri"/>
                <w:color w:val="000000"/>
                <w:sz w:val="18"/>
                <w:szCs w:val="18"/>
              </w:rPr>
            </w:pPr>
            <w:r w:rsidRPr="009E5EC2">
              <w:rPr>
                <w:rFonts w:ascii="Calibri" w:hAnsi="Calibri" w:cs="Calibri"/>
                <w:color w:val="000000"/>
                <w:sz w:val="18"/>
                <w:szCs w:val="18"/>
              </w:rPr>
              <w:t> </w:t>
            </w:r>
          </w:p>
        </w:tc>
        <w:tc>
          <w:tcPr>
            <w:tcW w:w="854"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Tel  Pre</w:t>
            </w:r>
            <w:r>
              <w:rPr>
                <w:rFonts w:ascii="Calibri" w:hAnsi="Calibri" w:cs="Calibri"/>
                <w:b/>
                <w:bCs/>
                <w:color w:val="000000"/>
                <w:sz w:val="18"/>
                <w:szCs w:val="18"/>
              </w:rPr>
              <w:t>-</w:t>
            </w:r>
            <w:r w:rsidRPr="009E5EC2">
              <w:rPr>
                <w:rFonts w:ascii="Calibri" w:hAnsi="Calibri" w:cs="Calibri"/>
                <w:b/>
                <w:bCs/>
                <w:color w:val="000000"/>
                <w:sz w:val="18"/>
                <w:szCs w:val="18"/>
              </w:rPr>
              <w:t>screen</w:t>
            </w:r>
          </w:p>
        </w:tc>
        <w:tc>
          <w:tcPr>
            <w:tcW w:w="682"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proofErr w:type="spellStart"/>
            <w:r w:rsidRPr="009E5EC2">
              <w:rPr>
                <w:rFonts w:ascii="Calibri" w:hAnsi="Calibri" w:cs="Calibri"/>
                <w:b/>
                <w:bCs/>
                <w:color w:val="000000"/>
                <w:sz w:val="18"/>
                <w:szCs w:val="18"/>
              </w:rPr>
              <w:t>Pren</w:t>
            </w:r>
            <w:proofErr w:type="spellEnd"/>
            <w:r>
              <w:rPr>
                <w:rFonts w:ascii="Calibri" w:hAnsi="Calibri" w:cs="Calibri"/>
                <w:b/>
                <w:bCs/>
                <w:color w:val="000000"/>
                <w:sz w:val="18"/>
                <w:szCs w:val="18"/>
              </w:rPr>
              <w:t>.</w:t>
            </w:r>
            <w:r w:rsidRPr="009E5EC2">
              <w:rPr>
                <w:rFonts w:ascii="Calibri" w:hAnsi="Calibri" w:cs="Calibri"/>
                <w:b/>
                <w:bCs/>
                <w:color w:val="000000"/>
                <w:sz w:val="18"/>
                <w:szCs w:val="18"/>
              </w:rPr>
              <w:t xml:space="preserve"> letter</w:t>
            </w:r>
          </w:p>
        </w:tc>
        <w:tc>
          <w:tcPr>
            <w:tcW w:w="1028"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proofErr w:type="spellStart"/>
            <w:r w:rsidRPr="009E5EC2">
              <w:rPr>
                <w:rFonts w:ascii="Calibri" w:hAnsi="Calibri" w:cs="Calibri"/>
                <w:b/>
                <w:bCs/>
                <w:color w:val="000000"/>
                <w:sz w:val="18"/>
                <w:szCs w:val="18"/>
              </w:rPr>
              <w:t>Pren</w:t>
            </w:r>
            <w:proofErr w:type="spellEnd"/>
            <w:r>
              <w:rPr>
                <w:rFonts w:ascii="Calibri" w:hAnsi="Calibri" w:cs="Calibri"/>
                <w:b/>
                <w:bCs/>
                <w:color w:val="000000"/>
                <w:sz w:val="18"/>
                <w:szCs w:val="18"/>
              </w:rPr>
              <w:t xml:space="preserve">. </w:t>
            </w:r>
            <w:r w:rsidRPr="009E5EC2">
              <w:rPr>
                <w:rFonts w:ascii="Calibri" w:hAnsi="Calibri" w:cs="Calibri"/>
                <w:b/>
                <w:bCs/>
                <w:color w:val="000000"/>
                <w:sz w:val="18"/>
                <w:szCs w:val="18"/>
              </w:rPr>
              <w:t xml:space="preserve"> letter has web link</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Mode Sequence  test</w:t>
            </w:r>
          </w:p>
        </w:tc>
        <w:tc>
          <w:tcPr>
            <w:tcW w:w="81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Web link timing</w:t>
            </w:r>
          </w:p>
        </w:tc>
        <w:tc>
          <w:tcPr>
            <w:tcW w:w="72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 xml:space="preserve">Web link </w:t>
            </w:r>
            <w:r>
              <w:rPr>
                <w:rFonts w:ascii="Calibri" w:hAnsi="Calibri" w:cs="Calibri"/>
                <w:b/>
                <w:bCs/>
                <w:color w:val="000000"/>
                <w:sz w:val="18"/>
                <w:szCs w:val="18"/>
              </w:rPr>
              <w:t>day</w:t>
            </w:r>
            <w:r w:rsidRPr="009E5EC2">
              <w:rPr>
                <w:rFonts w:ascii="Calibri" w:hAnsi="Calibri" w:cs="Calibri"/>
                <w:b/>
                <w:bCs/>
                <w:color w:val="000000"/>
                <w:sz w:val="18"/>
                <w:szCs w:val="18"/>
              </w:rPr>
              <w:t xml:space="preserve"> </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When web link is offered</w:t>
            </w:r>
          </w:p>
        </w:tc>
        <w:tc>
          <w:tcPr>
            <w:tcW w:w="72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Web link times</w:t>
            </w:r>
          </w:p>
        </w:tc>
        <w:tc>
          <w:tcPr>
            <w:tcW w:w="72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 xml:space="preserve">Email </w:t>
            </w:r>
            <w:proofErr w:type="spellStart"/>
            <w:r w:rsidRPr="009E5EC2">
              <w:rPr>
                <w:rFonts w:ascii="Calibri" w:hAnsi="Calibri" w:cs="Calibri"/>
                <w:b/>
                <w:bCs/>
                <w:color w:val="000000"/>
                <w:sz w:val="18"/>
                <w:szCs w:val="18"/>
              </w:rPr>
              <w:t>Augm</w:t>
            </w:r>
            <w:proofErr w:type="spellEnd"/>
          </w:p>
        </w:tc>
        <w:tc>
          <w:tcPr>
            <w:tcW w:w="108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Pr>
                <w:rFonts w:ascii="Calibri" w:hAnsi="Calibri" w:cs="Calibri"/>
                <w:b/>
                <w:bCs/>
                <w:color w:val="000000"/>
                <w:sz w:val="18"/>
                <w:szCs w:val="18"/>
              </w:rPr>
              <w:t xml:space="preserve">$2 </w:t>
            </w:r>
            <w:r w:rsidRPr="009E5EC2">
              <w:rPr>
                <w:rFonts w:ascii="Calibri" w:hAnsi="Calibri" w:cs="Calibri"/>
                <w:b/>
                <w:bCs/>
                <w:color w:val="000000"/>
                <w:sz w:val="18"/>
                <w:szCs w:val="18"/>
              </w:rPr>
              <w:t>Incentive yes/no</w:t>
            </w:r>
          </w:p>
        </w:tc>
        <w:tc>
          <w:tcPr>
            <w:tcW w:w="1080" w:type="dxa"/>
            <w:tcBorders>
              <w:top w:val="single" w:sz="4" w:space="0" w:color="auto"/>
              <w:left w:val="nil"/>
              <w:bottom w:val="single" w:sz="8" w:space="0" w:color="auto"/>
              <w:right w:val="single" w:sz="4" w:space="0" w:color="auto"/>
            </w:tcBorders>
            <w:shd w:val="clear" w:color="000000" w:fill="C5D9F1"/>
            <w:vAlign w:val="bottom"/>
            <w:hideMark/>
          </w:tcPr>
          <w:p w:rsidR="001818EC"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Incent</w:t>
            </w:r>
            <w:r>
              <w:rPr>
                <w:rFonts w:ascii="Calibri" w:hAnsi="Calibri" w:cs="Calibri"/>
                <w:b/>
                <w:bCs/>
                <w:color w:val="000000"/>
                <w:sz w:val="18"/>
                <w:szCs w:val="18"/>
              </w:rPr>
              <w:t>ive</w:t>
            </w:r>
          </w:p>
          <w:p w:rsidR="001818EC" w:rsidRPr="009E5EC2" w:rsidRDefault="001818EC" w:rsidP="001818EC">
            <w:pPr>
              <w:rPr>
                <w:rFonts w:ascii="Calibri" w:hAnsi="Calibri" w:cs="Calibri"/>
                <w:b/>
                <w:bCs/>
                <w:color w:val="000000"/>
                <w:sz w:val="18"/>
                <w:szCs w:val="18"/>
              </w:rPr>
            </w:pPr>
            <w:r>
              <w:rPr>
                <w:rFonts w:ascii="Calibri" w:hAnsi="Calibri" w:cs="Calibri"/>
                <w:b/>
                <w:bCs/>
                <w:color w:val="000000"/>
                <w:sz w:val="18"/>
                <w:szCs w:val="18"/>
              </w:rPr>
              <w:t>t</w:t>
            </w:r>
            <w:r w:rsidRPr="009E5EC2">
              <w:rPr>
                <w:rFonts w:ascii="Calibri" w:hAnsi="Calibri" w:cs="Calibri"/>
                <w:b/>
                <w:bCs/>
                <w:color w:val="000000"/>
                <w:sz w:val="18"/>
                <w:szCs w:val="18"/>
              </w:rPr>
              <w:t>imes</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Incentive day(s)</w:t>
            </w:r>
          </w:p>
        </w:tc>
        <w:tc>
          <w:tcPr>
            <w:tcW w:w="99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Incentive timing</w:t>
            </w:r>
          </w:p>
        </w:tc>
        <w:tc>
          <w:tcPr>
            <w:tcW w:w="81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 xml:space="preserve">Priority mail </w:t>
            </w:r>
          </w:p>
        </w:tc>
        <w:tc>
          <w:tcPr>
            <w:tcW w:w="1530" w:type="dxa"/>
            <w:tcBorders>
              <w:top w:val="single" w:sz="4" w:space="0" w:color="auto"/>
              <w:left w:val="nil"/>
              <w:bottom w:val="single" w:sz="8" w:space="0" w:color="auto"/>
              <w:right w:val="single" w:sz="4" w:space="0" w:color="auto"/>
            </w:tcBorders>
            <w:shd w:val="clear" w:color="000000" w:fill="C5D9F1"/>
            <w:vAlign w:val="bottom"/>
            <w:hideMark/>
          </w:tcPr>
          <w:p w:rsidR="001818EC" w:rsidRPr="009E5EC2" w:rsidRDefault="001818EC" w:rsidP="001818EC">
            <w:pPr>
              <w:rPr>
                <w:rFonts w:ascii="Calibri" w:hAnsi="Calibri" w:cs="Calibri"/>
                <w:b/>
                <w:bCs/>
                <w:color w:val="000000"/>
                <w:sz w:val="18"/>
                <w:szCs w:val="18"/>
              </w:rPr>
            </w:pPr>
            <w:r w:rsidRPr="009E5EC2">
              <w:rPr>
                <w:rFonts w:ascii="Calibri" w:hAnsi="Calibri" w:cs="Calibri"/>
                <w:b/>
                <w:bCs/>
                <w:color w:val="000000"/>
                <w:sz w:val="18"/>
                <w:szCs w:val="18"/>
              </w:rPr>
              <w:t xml:space="preserve">Priority mail timing </w:t>
            </w:r>
          </w:p>
        </w:tc>
      </w:tr>
      <w:tr w:rsidR="001818EC" w:rsidRPr="009E5EC2" w:rsidTr="001818EC">
        <w:trPr>
          <w:trHeight w:val="130"/>
        </w:trPr>
        <w:tc>
          <w:tcPr>
            <w:tcW w:w="444" w:type="dxa"/>
            <w:tcBorders>
              <w:top w:val="nil"/>
              <w:left w:val="single" w:sz="4" w:space="0" w:color="auto"/>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854"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682"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028"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c>
          <w:tcPr>
            <w:tcW w:w="153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w:t>
            </w:r>
          </w:p>
        </w:tc>
      </w:tr>
      <w:tr w:rsidR="001818EC" w:rsidRPr="009E5EC2" w:rsidTr="001818EC">
        <w:trPr>
          <w:trHeight w:val="790"/>
        </w:trPr>
        <w:tc>
          <w:tcPr>
            <w:tcW w:w="444" w:type="dxa"/>
            <w:tcBorders>
              <w:top w:val="nil"/>
              <w:left w:val="single" w:sz="4" w:space="0" w:color="auto"/>
              <w:bottom w:val="single" w:sz="4" w:space="0" w:color="auto"/>
              <w:right w:val="single" w:sz="4" w:space="0" w:color="auto"/>
            </w:tcBorders>
            <w:shd w:val="clear" w:color="000000" w:fill="BFBFBF"/>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1</w:t>
            </w:r>
          </w:p>
        </w:tc>
        <w:tc>
          <w:tcPr>
            <w:tcW w:w="854"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Mail first</w:t>
            </w:r>
          </w:p>
        </w:tc>
        <w:tc>
          <w:tcPr>
            <w:tcW w:w="81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Early </w:t>
            </w:r>
          </w:p>
        </w:tc>
        <w:tc>
          <w:tcPr>
            <w:tcW w:w="72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1st mail </w:t>
            </w:r>
            <w:proofErr w:type="spellStart"/>
            <w:r w:rsidRPr="009E5EC2">
              <w:rPr>
                <w:rFonts w:ascii="Calibri" w:hAnsi="Calibri" w:cs="Calibri"/>
                <w:color w:val="000000"/>
                <w:sz w:val="18"/>
                <w:szCs w:val="18"/>
              </w:rPr>
              <w:t>qstn</w:t>
            </w:r>
            <w:proofErr w:type="spellEnd"/>
            <w:r w:rsidRPr="009E5EC2">
              <w:rPr>
                <w:rFonts w:ascii="Calibri" w:hAnsi="Calibri" w:cs="Calibri"/>
                <w:color w:val="000000"/>
                <w:sz w:val="18"/>
                <w:szCs w:val="18"/>
              </w:rPr>
              <w:t xml:space="preserve"> and after</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3</w:t>
            </w:r>
          </w:p>
        </w:tc>
        <w:tc>
          <w:tcPr>
            <w:tcW w:w="72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14</w:t>
            </w:r>
          </w:p>
        </w:tc>
        <w:tc>
          <w:tcPr>
            <w:tcW w:w="108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 &amp; day 35</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early</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1x</w:t>
            </w:r>
          </w:p>
        </w:tc>
        <w:tc>
          <w:tcPr>
            <w:tcW w:w="153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xml:space="preserve">late day 35 2nd </w:t>
            </w:r>
            <w:proofErr w:type="spellStart"/>
            <w:r w:rsidRPr="009E5EC2">
              <w:rPr>
                <w:rFonts w:ascii="Calibri" w:hAnsi="Calibri" w:cs="Calibri"/>
                <w:color w:val="000000"/>
                <w:sz w:val="18"/>
                <w:szCs w:val="18"/>
              </w:rPr>
              <w:t>qstn</w:t>
            </w:r>
            <w:proofErr w:type="spellEnd"/>
            <w:r w:rsidRPr="009E5EC2">
              <w:rPr>
                <w:rFonts w:ascii="Calibri" w:hAnsi="Calibri" w:cs="Calibri"/>
                <w:color w:val="000000"/>
                <w:sz w:val="18"/>
                <w:szCs w:val="18"/>
              </w:rPr>
              <w:t xml:space="preserve"> </w:t>
            </w:r>
          </w:p>
        </w:tc>
      </w:tr>
      <w:tr w:rsidR="001818EC" w:rsidRPr="009E5EC2" w:rsidTr="001818EC">
        <w:trPr>
          <w:trHeight w:val="950"/>
        </w:trPr>
        <w:tc>
          <w:tcPr>
            <w:tcW w:w="444" w:type="dxa"/>
            <w:tcBorders>
              <w:top w:val="nil"/>
              <w:left w:val="single" w:sz="4" w:space="0" w:color="auto"/>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2</w:t>
            </w:r>
          </w:p>
        </w:tc>
        <w:tc>
          <w:tcPr>
            <w:tcW w:w="854"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Tele first</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Late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2</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xml:space="preserve">1st mail </w:t>
            </w:r>
            <w:proofErr w:type="spellStart"/>
            <w:r w:rsidRPr="009E5EC2">
              <w:rPr>
                <w:rFonts w:ascii="Calibri" w:hAnsi="Calibri" w:cs="Calibri"/>
                <w:color w:val="000000"/>
                <w:sz w:val="18"/>
                <w:szCs w:val="18"/>
              </w:rPr>
              <w:t>qstn</w:t>
            </w:r>
            <w:proofErr w:type="spellEnd"/>
            <w:r w:rsidRPr="009E5EC2">
              <w:rPr>
                <w:rFonts w:ascii="Calibri" w:hAnsi="Calibri" w:cs="Calibri"/>
                <w:color w:val="000000"/>
                <w:sz w:val="18"/>
                <w:szCs w:val="18"/>
              </w:rPr>
              <w:t xml:space="preserve"> and after</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3</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9</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2 &amp; day 56</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late</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1x</w:t>
            </w:r>
          </w:p>
        </w:tc>
        <w:tc>
          <w:tcPr>
            <w:tcW w:w="153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late day 56</w:t>
            </w:r>
          </w:p>
        </w:tc>
      </w:tr>
      <w:tr w:rsidR="001818EC" w:rsidRPr="009E5EC2" w:rsidTr="001818EC">
        <w:trPr>
          <w:trHeight w:val="1050"/>
        </w:trPr>
        <w:tc>
          <w:tcPr>
            <w:tcW w:w="444" w:type="dxa"/>
            <w:tcBorders>
              <w:top w:val="nil"/>
              <w:left w:val="single" w:sz="4" w:space="0" w:color="auto"/>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3</w:t>
            </w:r>
          </w:p>
        </w:tc>
        <w:tc>
          <w:tcPr>
            <w:tcW w:w="854"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Mail first</w:t>
            </w:r>
          </w:p>
        </w:tc>
        <w:tc>
          <w:tcPr>
            <w:tcW w:w="81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Very early</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1</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proofErr w:type="spellStart"/>
            <w:r w:rsidRPr="009E5EC2">
              <w:rPr>
                <w:rFonts w:ascii="Calibri" w:hAnsi="Calibri" w:cs="Calibri"/>
                <w:color w:val="000000"/>
                <w:sz w:val="18"/>
                <w:szCs w:val="18"/>
              </w:rPr>
              <w:t>Prenotice</w:t>
            </w:r>
            <w:proofErr w:type="spellEnd"/>
            <w:r w:rsidRPr="009E5EC2">
              <w:rPr>
                <w:rFonts w:ascii="Calibri" w:hAnsi="Calibri" w:cs="Calibri"/>
                <w:color w:val="000000"/>
                <w:sz w:val="18"/>
                <w:szCs w:val="18"/>
              </w:rPr>
              <w:t xml:space="preserve"> letter and all mailings after</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4</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1 &amp; day 28</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very early</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1x</w:t>
            </w:r>
          </w:p>
        </w:tc>
        <w:tc>
          <w:tcPr>
            <w:tcW w:w="153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xml:space="preserve">day 28 1st </w:t>
            </w:r>
            <w:proofErr w:type="spellStart"/>
            <w:r w:rsidRPr="009E5EC2">
              <w:rPr>
                <w:rFonts w:ascii="Calibri" w:hAnsi="Calibri" w:cs="Calibri"/>
                <w:color w:val="000000"/>
                <w:sz w:val="18"/>
                <w:szCs w:val="18"/>
              </w:rPr>
              <w:t>qstn</w:t>
            </w:r>
            <w:proofErr w:type="spellEnd"/>
          </w:p>
        </w:tc>
      </w:tr>
      <w:tr w:rsidR="001818EC" w:rsidRPr="009E5EC2" w:rsidTr="001818EC">
        <w:trPr>
          <w:trHeight w:val="1130"/>
        </w:trPr>
        <w:tc>
          <w:tcPr>
            <w:tcW w:w="444" w:type="dxa"/>
            <w:tcBorders>
              <w:top w:val="nil"/>
              <w:left w:val="single" w:sz="4" w:space="0" w:color="auto"/>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4</w:t>
            </w:r>
          </w:p>
        </w:tc>
        <w:tc>
          <w:tcPr>
            <w:tcW w:w="854"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Mail first</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Early </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1stn mail </w:t>
            </w:r>
            <w:proofErr w:type="spellStart"/>
            <w:r w:rsidRPr="009E5EC2">
              <w:rPr>
                <w:rFonts w:ascii="Calibri" w:hAnsi="Calibri" w:cs="Calibri"/>
                <w:color w:val="000000"/>
                <w:sz w:val="18"/>
                <w:szCs w:val="18"/>
              </w:rPr>
              <w:t>qstn</w:t>
            </w:r>
            <w:proofErr w:type="spellEnd"/>
            <w:r w:rsidRPr="009E5EC2">
              <w:rPr>
                <w:rFonts w:ascii="Calibri" w:hAnsi="Calibri" w:cs="Calibri"/>
                <w:color w:val="000000"/>
                <w:sz w:val="18"/>
                <w:szCs w:val="18"/>
              </w:rPr>
              <w:t xml:space="preserve"> and after</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4</w:t>
            </w:r>
          </w:p>
        </w:tc>
        <w:tc>
          <w:tcPr>
            <w:tcW w:w="72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Yes </w:t>
            </w:r>
          </w:p>
        </w:tc>
        <w:tc>
          <w:tcPr>
            <w:tcW w:w="108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2x</w:t>
            </w:r>
          </w:p>
        </w:tc>
        <w:tc>
          <w:tcPr>
            <w:tcW w:w="99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7 &amp; day 35</w:t>
            </w:r>
          </w:p>
        </w:tc>
        <w:tc>
          <w:tcPr>
            <w:tcW w:w="99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early</w:t>
            </w:r>
          </w:p>
        </w:tc>
        <w:tc>
          <w:tcPr>
            <w:tcW w:w="810" w:type="dxa"/>
            <w:tcBorders>
              <w:top w:val="nil"/>
              <w:left w:val="nil"/>
              <w:bottom w:val="single" w:sz="4" w:space="0" w:color="auto"/>
              <w:right w:val="single" w:sz="4" w:space="0" w:color="auto"/>
            </w:tcBorders>
            <w:shd w:val="clear" w:color="auto" w:fill="auto"/>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2x</w:t>
            </w:r>
          </w:p>
        </w:tc>
        <w:tc>
          <w:tcPr>
            <w:tcW w:w="1530" w:type="dxa"/>
            <w:tcBorders>
              <w:top w:val="nil"/>
              <w:left w:val="nil"/>
              <w:bottom w:val="single" w:sz="4" w:space="0" w:color="auto"/>
              <w:right w:val="single" w:sz="4" w:space="0" w:color="auto"/>
            </w:tcBorders>
            <w:shd w:val="clear" w:color="auto" w:fill="auto"/>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 xml:space="preserve">day 7 1st </w:t>
            </w:r>
            <w:proofErr w:type="spellStart"/>
            <w:r w:rsidRPr="009E5EC2">
              <w:rPr>
                <w:rFonts w:ascii="Calibri" w:hAnsi="Calibri" w:cs="Calibri"/>
                <w:color w:val="000000"/>
                <w:sz w:val="18"/>
                <w:szCs w:val="18"/>
              </w:rPr>
              <w:t>qstn</w:t>
            </w:r>
            <w:proofErr w:type="spellEnd"/>
            <w:r w:rsidRPr="009E5EC2">
              <w:rPr>
                <w:rFonts w:ascii="Calibri" w:hAnsi="Calibri" w:cs="Calibri"/>
                <w:color w:val="000000"/>
                <w:sz w:val="18"/>
                <w:szCs w:val="18"/>
              </w:rPr>
              <w:t xml:space="preserve"> and day 35 2nd </w:t>
            </w:r>
            <w:proofErr w:type="spellStart"/>
            <w:r w:rsidRPr="009E5EC2">
              <w:rPr>
                <w:rFonts w:ascii="Calibri" w:hAnsi="Calibri" w:cs="Calibri"/>
                <w:color w:val="000000"/>
                <w:sz w:val="18"/>
                <w:szCs w:val="18"/>
              </w:rPr>
              <w:t>qst</w:t>
            </w:r>
            <w:proofErr w:type="spellEnd"/>
          </w:p>
        </w:tc>
      </w:tr>
      <w:tr w:rsidR="001818EC" w:rsidRPr="009E5EC2" w:rsidTr="001818EC">
        <w:trPr>
          <w:trHeight w:val="850"/>
        </w:trPr>
        <w:tc>
          <w:tcPr>
            <w:tcW w:w="444" w:type="dxa"/>
            <w:tcBorders>
              <w:top w:val="nil"/>
              <w:left w:val="single" w:sz="4" w:space="0" w:color="auto"/>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G5</w:t>
            </w:r>
          </w:p>
        </w:tc>
        <w:tc>
          <w:tcPr>
            <w:tcW w:w="854"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Yes</w:t>
            </w:r>
          </w:p>
        </w:tc>
        <w:tc>
          <w:tcPr>
            <w:tcW w:w="682"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Yes</w:t>
            </w:r>
          </w:p>
        </w:tc>
        <w:tc>
          <w:tcPr>
            <w:tcW w:w="1028"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Tele first</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Late </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2</w:t>
            </w:r>
          </w:p>
        </w:tc>
        <w:tc>
          <w:tcPr>
            <w:tcW w:w="99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 xml:space="preserve">1st </w:t>
            </w:r>
            <w:proofErr w:type="spellStart"/>
            <w:r w:rsidRPr="009E5EC2">
              <w:rPr>
                <w:rFonts w:ascii="Calibri" w:hAnsi="Calibri" w:cs="Calibri"/>
                <w:color w:val="000000"/>
                <w:sz w:val="18"/>
                <w:szCs w:val="18"/>
              </w:rPr>
              <w:t>qst</w:t>
            </w:r>
            <w:proofErr w:type="spellEnd"/>
            <w:r w:rsidRPr="009E5EC2">
              <w:rPr>
                <w:rFonts w:ascii="Calibri" w:hAnsi="Calibri" w:cs="Calibri"/>
                <w:color w:val="000000"/>
                <w:sz w:val="18"/>
                <w:szCs w:val="18"/>
              </w:rPr>
              <w:t xml:space="preserve"> mail </w:t>
            </w:r>
            <w:proofErr w:type="spellStart"/>
            <w:r w:rsidRPr="009E5EC2">
              <w:rPr>
                <w:rFonts w:ascii="Calibri" w:hAnsi="Calibri" w:cs="Calibri"/>
                <w:color w:val="000000"/>
                <w:sz w:val="18"/>
                <w:szCs w:val="18"/>
              </w:rPr>
              <w:t>qstn</w:t>
            </w:r>
            <w:proofErr w:type="spellEnd"/>
            <w:r w:rsidRPr="009E5EC2">
              <w:rPr>
                <w:rFonts w:ascii="Calibri" w:hAnsi="Calibri" w:cs="Calibri"/>
                <w:color w:val="000000"/>
                <w:sz w:val="18"/>
                <w:szCs w:val="18"/>
              </w:rPr>
              <w:t xml:space="preserve"> and after</w:t>
            </w:r>
          </w:p>
        </w:tc>
        <w:tc>
          <w:tcPr>
            <w:tcW w:w="720" w:type="dxa"/>
            <w:tcBorders>
              <w:top w:val="nil"/>
              <w:left w:val="nil"/>
              <w:bottom w:val="single" w:sz="4" w:space="0" w:color="auto"/>
              <w:right w:val="single" w:sz="4" w:space="0" w:color="auto"/>
            </w:tcBorders>
            <w:shd w:val="clear" w:color="000000" w:fill="D8D8D8"/>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4</w:t>
            </w:r>
          </w:p>
        </w:tc>
        <w:tc>
          <w:tcPr>
            <w:tcW w:w="72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day 49</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w:t>
            </w:r>
          </w:p>
        </w:tc>
        <w:tc>
          <w:tcPr>
            <w:tcW w:w="108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ne</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ne</w:t>
            </w:r>
          </w:p>
        </w:tc>
        <w:tc>
          <w:tcPr>
            <w:tcW w:w="99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jc w:val="center"/>
              <w:rPr>
                <w:rFonts w:ascii="Calibri" w:hAnsi="Calibri" w:cs="Calibri"/>
                <w:color w:val="000000"/>
                <w:sz w:val="18"/>
                <w:szCs w:val="18"/>
              </w:rPr>
            </w:pPr>
            <w:r w:rsidRPr="009E5EC2">
              <w:rPr>
                <w:rFonts w:ascii="Calibri" w:hAnsi="Calibri" w:cs="Calibri"/>
                <w:color w:val="000000"/>
                <w:sz w:val="18"/>
                <w:szCs w:val="18"/>
              </w:rPr>
              <w:t>None</w:t>
            </w:r>
          </w:p>
        </w:tc>
        <w:tc>
          <w:tcPr>
            <w:tcW w:w="81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ne</w:t>
            </w:r>
          </w:p>
        </w:tc>
        <w:tc>
          <w:tcPr>
            <w:tcW w:w="1530" w:type="dxa"/>
            <w:tcBorders>
              <w:top w:val="nil"/>
              <w:left w:val="nil"/>
              <w:bottom w:val="single" w:sz="4" w:space="0" w:color="auto"/>
              <w:right w:val="single" w:sz="4" w:space="0" w:color="auto"/>
            </w:tcBorders>
            <w:shd w:val="clear" w:color="000000" w:fill="D8D8D8"/>
            <w:noWrap/>
            <w:vAlign w:val="bottom"/>
            <w:hideMark/>
          </w:tcPr>
          <w:p w:rsidR="001818EC" w:rsidRPr="009E5EC2" w:rsidRDefault="001818EC" w:rsidP="001818EC">
            <w:pPr>
              <w:rPr>
                <w:rFonts w:ascii="Calibri" w:hAnsi="Calibri" w:cs="Calibri"/>
                <w:color w:val="000000"/>
                <w:sz w:val="18"/>
                <w:szCs w:val="18"/>
              </w:rPr>
            </w:pPr>
            <w:r w:rsidRPr="009E5EC2">
              <w:rPr>
                <w:rFonts w:ascii="Calibri" w:hAnsi="Calibri" w:cs="Calibri"/>
                <w:color w:val="000000"/>
                <w:sz w:val="18"/>
                <w:szCs w:val="18"/>
              </w:rPr>
              <w:t>None</w:t>
            </w:r>
          </w:p>
        </w:tc>
      </w:tr>
    </w:tbl>
    <w:p w:rsidR="001818EC" w:rsidRPr="00B17480" w:rsidRDefault="001818EC" w:rsidP="001818EC">
      <w:r>
        <w:rPr>
          <w:highlight w:val="yellow"/>
        </w:rPr>
        <w:br w:type="page"/>
      </w:r>
      <w:proofErr w:type="gramStart"/>
      <w:r w:rsidRPr="001A3D48">
        <w:lastRenderedPageBreak/>
        <w:t>Table 3.</w:t>
      </w:r>
      <w:proofErr w:type="gramEnd"/>
      <w:r w:rsidRPr="001A3D48">
        <w:t xml:space="preserve"> </w:t>
      </w:r>
      <w:r w:rsidR="00C352A5">
        <w:t xml:space="preserve">REIS Pilot Study </w:t>
      </w:r>
      <w:r w:rsidRPr="001A3D48">
        <w:t>Experimental design specific interventions and details of implementation procedures across data collection.</w:t>
      </w:r>
    </w:p>
    <w:p w:rsidR="001818EC" w:rsidRDefault="001818EC" w:rsidP="001818EC">
      <w:pPr>
        <w:rPr>
          <w:highlight w:val="yellow"/>
        </w:rPr>
      </w:pPr>
    </w:p>
    <w:tbl>
      <w:tblPr>
        <w:tblW w:w="13690" w:type="dxa"/>
        <w:tblInd w:w="98" w:type="dxa"/>
        <w:tblLayout w:type="fixed"/>
        <w:tblLook w:val="04A0" w:firstRow="1" w:lastRow="0" w:firstColumn="1" w:lastColumn="0" w:noHBand="0" w:noVBand="1"/>
      </w:tblPr>
      <w:tblGrid>
        <w:gridCol w:w="640"/>
        <w:gridCol w:w="1170"/>
        <w:gridCol w:w="720"/>
        <w:gridCol w:w="810"/>
        <w:gridCol w:w="990"/>
        <w:gridCol w:w="990"/>
        <w:gridCol w:w="810"/>
        <w:gridCol w:w="1080"/>
        <w:gridCol w:w="900"/>
        <w:gridCol w:w="990"/>
        <w:gridCol w:w="990"/>
        <w:gridCol w:w="810"/>
        <w:gridCol w:w="820"/>
        <w:gridCol w:w="1070"/>
        <w:gridCol w:w="900"/>
      </w:tblGrid>
      <w:tr w:rsidR="001818EC" w:rsidRPr="00110F94" w:rsidTr="001818EC">
        <w:trPr>
          <w:trHeight w:val="290"/>
        </w:trPr>
        <w:tc>
          <w:tcPr>
            <w:tcW w:w="6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b/>
                <w:bCs/>
                <w:color w:val="000000"/>
                <w:sz w:val="16"/>
                <w:szCs w:val="16"/>
              </w:rPr>
            </w:pPr>
            <w:r w:rsidRPr="00110F94">
              <w:rPr>
                <w:rFonts w:ascii="Calibri" w:hAnsi="Calibri" w:cs="Calibri"/>
                <w:b/>
                <w:bCs/>
                <w:color w:val="000000"/>
                <w:sz w:val="16"/>
                <w:szCs w:val="16"/>
              </w:rPr>
              <w:t>Group</w:t>
            </w:r>
          </w:p>
        </w:tc>
        <w:tc>
          <w:tcPr>
            <w:tcW w:w="117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Exp. Design</w:t>
            </w:r>
          </w:p>
        </w:tc>
        <w:tc>
          <w:tcPr>
            <w:tcW w:w="72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Sample size</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Tel Prescreen</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1</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2</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3</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4</w:t>
            </w:r>
          </w:p>
        </w:tc>
        <w:tc>
          <w:tcPr>
            <w:tcW w:w="90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5</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6</w:t>
            </w:r>
          </w:p>
        </w:tc>
        <w:tc>
          <w:tcPr>
            <w:tcW w:w="99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7</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8</w:t>
            </w:r>
          </w:p>
        </w:tc>
        <w:tc>
          <w:tcPr>
            <w:tcW w:w="82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9</w:t>
            </w:r>
          </w:p>
        </w:tc>
        <w:tc>
          <w:tcPr>
            <w:tcW w:w="107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10</w:t>
            </w:r>
          </w:p>
        </w:tc>
        <w:tc>
          <w:tcPr>
            <w:tcW w:w="90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b/>
                <w:bCs/>
                <w:color w:val="000000"/>
                <w:sz w:val="16"/>
                <w:szCs w:val="16"/>
              </w:rPr>
            </w:pPr>
            <w:r w:rsidRPr="00110F94">
              <w:rPr>
                <w:rFonts w:ascii="Calibri" w:hAnsi="Calibri" w:cs="Calibri"/>
                <w:b/>
                <w:bCs/>
                <w:color w:val="000000"/>
                <w:sz w:val="16"/>
                <w:szCs w:val="16"/>
              </w:rPr>
              <w:t>Phase 11</w:t>
            </w:r>
          </w:p>
        </w:tc>
      </w:tr>
      <w:tr w:rsidR="001818EC" w:rsidRPr="00110F94" w:rsidTr="001818EC">
        <w:trPr>
          <w:trHeight w:val="29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 </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 </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4 weeks</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1</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7</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14</w:t>
            </w:r>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21</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28</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35</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4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49</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63</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Day 70-77</w:t>
            </w:r>
          </w:p>
        </w:tc>
      </w:tr>
      <w:tr w:rsidR="001818EC" w:rsidRPr="00110F94" w:rsidTr="001818EC">
        <w:trPr>
          <w:trHeight w:val="65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1</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Mail First</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tel. </w:t>
            </w:r>
            <w:proofErr w:type="spellStart"/>
            <w:r w:rsidRPr="00110F94">
              <w:rPr>
                <w:rFonts w:ascii="Calibri" w:hAnsi="Calibri" w:cs="Calibri"/>
                <w:color w:val="000000"/>
                <w:sz w:val="16"/>
                <w:szCs w:val="16"/>
              </w:rPr>
              <w:t>prescrn</w:t>
            </w:r>
            <w:proofErr w:type="spellEnd"/>
            <w:r w:rsidRPr="00110F94">
              <w:rPr>
                <w:rFonts w:ascii="Calibri" w:hAnsi="Calibri" w:cs="Calibri"/>
                <w:color w:val="000000"/>
                <w:sz w:val="16"/>
                <w:szCs w:val="16"/>
              </w:rPr>
              <w:t xml:space="preserve">  </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i/>
                <w:iCs/>
                <w:color w:val="000000"/>
                <w:sz w:val="16"/>
                <w:szCs w:val="16"/>
              </w:rPr>
            </w:pPr>
            <w:r w:rsidRPr="00110F94">
              <w:rPr>
                <w:rFonts w:ascii="Calibri" w:hAnsi="Calibri" w:cs="Calibri"/>
                <w:i/>
                <w:iCs/>
                <w:color w:val="000000"/>
                <w:sz w:val="16"/>
                <w:szCs w:val="16"/>
              </w:rPr>
              <w:t>Pre-notice</w:t>
            </w:r>
            <w:r w:rsidRPr="005F5B21">
              <w:rPr>
                <w:rFonts w:ascii="Calibri" w:hAnsi="Calibri" w:cs="Calibri"/>
                <w:i/>
                <w:iCs/>
                <w:color w:val="000000"/>
                <w:sz w:val="16"/>
                <w:szCs w:val="16"/>
                <w:vertAlign w:val="superscript"/>
              </w:rPr>
              <w:t>1</w:t>
            </w:r>
            <w:r w:rsidRPr="00110F94">
              <w:rPr>
                <w:rFonts w:ascii="Calibri" w:hAnsi="Calibri" w:cs="Calibri"/>
                <w:i/>
                <w:iCs/>
                <w:color w:val="000000"/>
                <w:sz w:val="16"/>
                <w:szCs w:val="16"/>
              </w:rPr>
              <w:t xml:space="preserve"> letter </w:t>
            </w:r>
            <w:r w:rsidRPr="00110F94">
              <w:rPr>
                <w:rFonts w:ascii="Calibri" w:hAnsi="Calibri" w:cs="Calibri"/>
                <w:b/>
                <w:bCs/>
                <w:i/>
                <w:iCs/>
                <w:color w:val="000000"/>
                <w:sz w:val="16"/>
                <w:szCs w:val="16"/>
              </w:rPr>
              <w:t>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r w:rsidRPr="00110F94">
              <w:rPr>
                <w:rFonts w:ascii="Calibri" w:hAnsi="Calibri" w:cs="Calibri"/>
                <w:b/>
                <w:bCs/>
                <w:color w:val="7030A0"/>
                <w:sz w:val="16"/>
                <w:szCs w:val="16"/>
              </w:rPr>
              <w:t>Web link</w:t>
            </w:r>
            <w:r w:rsidRPr="00110F94">
              <w:rPr>
                <w:rFonts w:ascii="Calibri" w:hAnsi="Calibri" w:cs="Calibri"/>
                <w:color w:val="00000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Pr>
                <w:rFonts w:ascii="Calibri" w:hAnsi="Calibri" w:cs="Calibri"/>
                <w:color w:val="000000"/>
                <w:sz w:val="16"/>
                <w:szCs w:val="16"/>
              </w:rPr>
              <w:t xml:space="preserve">         </w:t>
            </w:r>
            <w:r w:rsidRPr="00110F94">
              <w:rPr>
                <w:rFonts w:ascii="Calibri" w:hAnsi="Calibri" w:cs="Calibri"/>
                <w:b/>
                <w:bCs/>
                <w:color w:val="000000"/>
                <w:sz w:val="16"/>
                <w:szCs w:val="16"/>
              </w:rPr>
              <w:t>First class</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Email </w:t>
            </w:r>
            <w:proofErr w:type="spellStart"/>
            <w:r w:rsidRPr="00110F94">
              <w:rPr>
                <w:rFonts w:ascii="Calibri" w:hAnsi="Calibri" w:cs="Calibri"/>
                <w:color w:val="000000"/>
                <w:sz w:val="16"/>
                <w:szCs w:val="16"/>
              </w:rPr>
              <w:t>Augm</w:t>
            </w:r>
            <w:proofErr w:type="spellEnd"/>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thank you reminder</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proofErr w:type="spellStart"/>
            <w:r w:rsidRPr="00110F94">
              <w:rPr>
                <w:rFonts w:ascii="Calibri" w:hAnsi="Calibri" w:cs="Calibri"/>
                <w:b/>
                <w:bCs/>
                <w:color w:val="7030A0"/>
                <w:sz w:val="16"/>
                <w:szCs w:val="16"/>
              </w:rPr>
              <w:t>Weblink</w:t>
            </w:r>
            <w:proofErr w:type="spellEnd"/>
            <w:r w:rsidRPr="00110F94">
              <w:rPr>
                <w:rFonts w:ascii="Calibri" w:hAnsi="Calibri" w:cs="Calibri"/>
                <w:b/>
                <w:bCs/>
                <w:color w:val="7030A0"/>
                <w:sz w:val="16"/>
                <w:szCs w:val="16"/>
              </w:rPr>
              <w:t xml:space="preserve"> </w:t>
            </w:r>
            <w:r>
              <w:rPr>
                <w:rFonts w:ascii="Calibri" w:hAnsi="Calibri" w:cs="Calibri"/>
                <w:b/>
                <w:bCs/>
                <w:color w:val="7030A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Pr>
                <w:rFonts w:ascii="Calibri" w:hAnsi="Calibri" w:cs="Calibri"/>
                <w:color w:val="000000"/>
                <w:sz w:val="16"/>
                <w:szCs w:val="16"/>
              </w:rPr>
              <w:t xml:space="preserve">   </w:t>
            </w:r>
            <w:r w:rsidRPr="00110F94">
              <w:rPr>
                <w:rFonts w:ascii="Calibri" w:hAnsi="Calibri" w:cs="Calibri"/>
                <w:b/>
                <w:bCs/>
                <w:color w:val="00B050"/>
                <w:sz w:val="16"/>
                <w:szCs w:val="16"/>
              </w:rPr>
              <w:t>Priority Mail</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r>
      <w:tr w:rsidR="001818EC" w:rsidRPr="00110F94" w:rsidTr="001818EC">
        <w:trPr>
          <w:trHeight w:val="65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2</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Telephone First</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proofErr w:type="spellStart"/>
            <w:r w:rsidRPr="00110F94">
              <w:rPr>
                <w:rFonts w:ascii="Calibri" w:hAnsi="Calibri" w:cs="Calibri"/>
                <w:color w:val="000000"/>
                <w:sz w:val="16"/>
                <w:szCs w:val="16"/>
              </w:rPr>
              <w:t>tel</w:t>
            </w:r>
            <w:proofErr w:type="spellEnd"/>
            <w:r w:rsidRPr="00110F94">
              <w:rPr>
                <w:rFonts w:ascii="Calibri" w:hAnsi="Calibri" w:cs="Calibri"/>
                <w:color w:val="000000"/>
                <w:sz w:val="16"/>
                <w:szCs w:val="16"/>
              </w:rPr>
              <w:t xml:space="preserve"> </w:t>
            </w:r>
            <w:proofErr w:type="spellStart"/>
            <w:r w:rsidRPr="00110F94">
              <w:rPr>
                <w:rFonts w:ascii="Calibri" w:hAnsi="Calibri" w:cs="Calibri"/>
                <w:color w:val="000000"/>
                <w:sz w:val="16"/>
                <w:szCs w:val="16"/>
              </w:rPr>
              <w:t>prescrn</w:t>
            </w:r>
            <w:proofErr w:type="spellEnd"/>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re-notice letter</w:t>
            </w:r>
            <w:r w:rsidRPr="00110F94">
              <w:rPr>
                <w:rFonts w:ascii="Calibri" w:hAnsi="Calibri" w:cs="Calibri"/>
                <w:b/>
                <w:bCs/>
                <w:color w:val="000000"/>
                <w:sz w:val="16"/>
                <w:szCs w:val="16"/>
              </w:rPr>
              <w:t xml:space="preserve"> 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r w:rsidRPr="00110F94">
              <w:rPr>
                <w:rFonts w:ascii="Calibri" w:hAnsi="Calibri" w:cs="Calibri"/>
                <w:b/>
                <w:bCs/>
                <w:color w:val="7030A0"/>
                <w:sz w:val="16"/>
                <w:szCs w:val="16"/>
              </w:rPr>
              <w:t>Web link</w:t>
            </w:r>
            <w:r w:rsidRPr="00110F94">
              <w:rPr>
                <w:rFonts w:ascii="Calibri" w:hAnsi="Calibri" w:cs="Calibri"/>
                <w:color w:val="000000"/>
                <w:sz w:val="16"/>
                <w:szCs w:val="16"/>
              </w:rPr>
              <w:t xml:space="preserve"> </w:t>
            </w:r>
            <w:r w:rsidRPr="00110F94">
              <w:rPr>
                <w:rFonts w:ascii="Calibri" w:hAnsi="Calibri" w:cs="Calibri"/>
                <w:b/>
                <w:bCs/>
                <w:color w:val="FF0000"/>
                <w:sz w:val="16"/>
                <w:szCs w:val="16"/>
              </w:rPr>
              <w:t>$2</w:t>
            </w:r>
            <w:r>
              <w:rPr>
                <w:rFonts w:ascii="Calibri" w:hAnsi="Calibri" w:cs="Calibri"/>
                <w:b/>
                <w:bCs/>
                <w:color w:val="FF0000"/>
                <w:sz w:val="16"/>
                <w:szCs w:val="16"/>
              </w:rPr>
              <w:t xml:space="preserve">        </w:t>
            </w:r>
            <w:r w:rsidRPr="00110F94">
              <w:rPr>
                <w:rFonts w:ascii="Calibri" w:hAnsi="Calibri" w:cs="Calibri"/>
                <w:color w:val="000000"/>
                <w:sz w:val="16"/>
                <w:szCs w:val="16"/>
              </w:rPr>
              <w:t xml:space="preserve"> </w:t>
            </w:r>
            <w:r w:rsidRPr="00110F94">
              <w:rPr>
                <w:rFonts w:ascii="Calibri" w:hAnsi="Calibri" w:cs="Calibri"/>
                <w:b/>
                <w:bCs/>
                <w:color w:val="000000"/>
                <w:sz w:val="16"/>
                <w:szCs w:val="16"/>
              </w:rPr>
              <w:t>First class</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Email </w:t>
            </w:r>
            <w:proofErr w:type="spellStart"/>
            <w:r w:rsidRPr="00110F94">
              <w:rPr>
                <w:rFonts w:ascii="Calibri" w:hAnsi="Calibri" w:cs="Calibri"/>
                <w:color w:val="000000"/>
                <w:sz w:val="16"/>
                <w:szCs w:val="16"/>
              </w:rPr>
              <w:t>Augm</w:t>
            </w:r>
            <w:proofErr w:type="spellEnd"/>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thank you reminder</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proofErr w:type="spellStart"/>
            <w:r w:rsidRPr="00110F94">
              <w:rPr>
                <w:rFonts w:ascii="Calibri" w:hAnsi="Calibri" w:cs="Calibri"/>
                <w:b/>
                <w:bCs/>
                <w:color w:val="7030A0"/>
                <w:sz w:val="16"/>
                <w:szCs w:val="16"/>
              </w:rPr>
              <w:t>Weblink</w:t>
            </w:r>
            <w:proofErr w:type="spellEnd"/>
            <w:r w:rsidRPr="00110F94">
              <w:rPr>
                <w:rFonts w:ascii="Calibri" w:hAnsi="Calibri" w:cs="Calibri"/>
                <w:b/>
                <w:bCs/>
                <w:color w:val="7030A0"/>
                <w:sz w:val="16"/>
                <w:szCs w:val="16"/>
              </w:rPr>
              <w:t xml:space="preserve"> </w:t>
            </w:r>
            <w:r>
              <w:rPr>
                <w:rFonts w:ascii="Calibri" w:hAnsi="Calibri" w:cs="Calibri"/>
                <w:b/>
                <w:bCs/>
                <w:color w:val="7030A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Pr>
                <w:rFonts w:ascii="Calibri" w:hAnsi="Calibri" w:cs="Calibri"/>
                <w:color w:val="000000"/>
                <w:sz w:val="16"/>
                <w:szCs w:val="16"/>
              </w:rPr>
              <w:t xml:space="preserve">  </w:t>
            </w:r>
            <w:r w:rsidRPr="00110F94">
              <w:rPr>
                <w:rFonts w:ascii="Calibri" w:hAnsi="Calibri" w:cs="Calibri"/>
                <w:b/>
                <w:bCs/>
                <w:color w:val="00B050"/>
                <w:sz w:val="16"/>
                <w:szCs w:val="16"/>
              </w:rPr>
              <w:t>Priority Mail</w:t>
            </w:r>
          </w:p>
        </w:tc>
        <w:tc>
          <w:tcPr>
            <w:tcW w:w="900" w:type="dxa"/>
            <w:tcBorders>
              <w:top w:val="nil"/>
              <w:left w:val="nil"/>
              <w:bottom w:val="nil"/>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Refusal mailing</w:t>
            </w:r>
          </w:p>
        </w:tc>
      </w:tr>
      <w:tr w:rsidR="001818EC" w:rsidRPr="00110F94" w:rsidTr="001818EC">
        <w:trPr>
          <w:trHeight w:val="86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3</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Early Web Push Mail first</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tel. </w:t>
            </w:r>
            <w:proofErr w:type="spellStart"/>
            <w:r w:rsidRPr="00110F94">
              <w:rPr>
                <w:rFonts w:ascii="Calibri" w:hAnsi="Calibri" w:cs="Calibri"/>
                <w:color w:val="000000"/>
                <w:sz w:val="16"/>
                <w:szCs w:val="16"/>
              </w:rPr>
              <w:t>prescrn</w:t>
            </w:r>
            <w:proofErr w:type="spellEnd"/>
            <w:r w:rsidRPr="00110F94">
              <w:rPr>
                <w:rFonts w:ascii="Calibri" w:hAnsi="Calibri" w:cs="Calibri"/>
                <w:color w:val="000000"/>
                <w:sz w:val="16"/>
                <w:szCs w:val="16"/>
              </w:rPr>
              <w:t xml:space="preserve">  </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Pre-notice letter </w:t>
            </w:r>
            <w:r w:rsidRPr="00110F94">
              <w:rPr>
                <w:rFonts w:ascii="Calibri" w:hAnsi="Calibri" w:cs="Calibri"/>
                <w:b/>
                <w:bCs/>
                <w:color w:val="7030A0"/>
                <w:sz w:val="16"/>
                <w:szCs w:val="16"/>
              </w:rPr>
              <w:t>Web link</w:t>
            </w:r>
            <w:r w:rsidRPr="00110F94">
              <w:rPr>
                <w:rFonts w:ascii="Calibri" w:hAnsi="Calibri" w:cs="Calibri"/>
                <w:color w:val="000000"/>
                <w:sz w:val="16"/>
                <w:szCs w:val="16"/>
              </w:rPr>
              <w:t xml:space="preserve"> </w:t>
            </w:r>
            <w:r w:rsidRPr="00110F94">
              <w:rPr>
                <w:rFonts w:ascii="Calibri" w:hAnsi="Calibri" w:cs="Calibri"/>
                <w:b/>
                <w:bCs/>
                <w:color w:val="FF0000"/>
                <w:sz w:val="16"/>
                <w:szCs w:val="16"/>
              </w:rPr>
              <w:t>$2</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Email </w:t>
            </w:r>
            <w:proofErr w:type="spellStart"/>
            <w:r w:rsidRPr="00110F94">
              <w:rPr>
                <w:rFonts w:ascii="Calibri" w:hAnsi="Calibri" w:cs="Calibri"/>
                <w:color w:val="000000"/>
                <w:sz w:val="16"/>
                <w:szCs w:val="16"/>
              </w:rPr>
              <w:t>Augm</w:t>
            </w:r>
            <w:proofErr w:type="spellEnd"/>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w:t>
            </w:r>
          </w:p>
        </w:tc>
        <w:tc>
          <w:tcPr>
            <w:tcW w:w="108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aper follow</w:t>
            </w:r>
            <w:r>
              <w:rPr>
                <w:rFonts w:ascii="Calibri" w:hAnsi="Calibri" w:cs="Calibri"/>
                <w:color w:val="000000"/>
                <w:sz w:val="16"/>
                <w:szCs w:val="16"/>
              </w:rPr>
              <w:t>-</w:t>
            </w:r>
            <w:r w:rsidRPr="00110F94">
              <w:rPr>
                <w:rFonts w:ascii="Calibri" w:hAnsi="Calibri" w:cs="Calibri"/>
                <w:color w:val="000000"/>
                <w:sz w:val="16"/>
                <w:szCs w:val="16"/>
              </w:rPr>
              <w:t>up reminder letter</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proofErr w:type="spellStart"/>
            <w:r w:rsidRPr="00110F94">
              <w:rPr>
                <w:rFonts w:ascii="Calibri" w:hAnsi="Calibri" w:cs="Calibri"/>
                <w:b/>
                <w:bCs/>
                <w:color w:val="7030A0"/>
                <w:sz w:val="16"/>
                <w:szCs w:val="16"/>
              </w:rPr>
              <w:t>Weblink</w:t>
            </w:r>
            <w:proofErr w:type="spellEnd"/>
            <w:r w:rsidRPr="00110F94">
              <w:rPr>
                <w:rFonts w:ascii="Calibri" w:hAnsi="Calibri" w:cs="Calibri"/>
                <w:b/>
                <w:bCs/>
                <w:color w:val="7030A0"/>
                <w:sz w:val="16"/>
                <w:szCs w:val="16"/>
              </w:rPr>
              <w:t xml:space="preserve"> </w:t>
            </w:r>
            <w:r w:rsidRPr="00110F94">
              <w:rPr>
                <w:rFonts w:ascii="Calibri" w:hAnsi="Calibri" w:cs="Calibri"/>
                <w:b/>
                <w:bCs/>
                <w:color w:val="FF0000"/>
                <w:sz w:val="16"/>
                <w:szCs w:val="16"/>
              </w:rPr>
              <w:t xml:space="preserve">$2 </w:t>
            </w:r>
            <w:r w:rsidRPr="00110F94">
              <w:rPr>
                <w:rFonts w:ascii="Calibri" w:hAnsi="Calibri" w:cs="Calibri"/>
                <w:b/>
                <w:bCs/>
                <w:color w:val="00B050"/>
                <w:sz w:val="16"/>
                <w:szCs w:val="16"/>
              </w:rPr>
              <w:t>Priority mail</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reminder</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0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r>
      <w:tr w:rsidR="001818EC" w:rsidRPr="00110F94" w:rsidTr="001818EC">
        <w:trPr>
          <w:trHeight w:val="65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4</w:t>
            </w:r>
          </w:p>
        </w:tc>
        <w:tc>
          <w:tcPr>
            <w:tcW w:w="11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rPr>
                <w:rFonts w:ascii="Calibri" w:hAnsi="Calibri" w:cs="Calibri"/>
                <w:color w:val="000000"/>
                <w:sz w:val="16"/>
                <w:szCs w:val="16"/>
              </w:rPr>
            </w:pPr>
            <w:r w:rsidRPr="00110F94">
              <w:rPr>
                <w:rFonts w:ascii="Calibri" w:hAnsi="Calibri" w:cs="Calibri"/>
                <w:color w:val="000000"/>
                <w:sz w:val="16"/>
                <w:szCs w:val="16"/>
              </w:rPr>
              <w:t xml:space="preserve">All stimulus Mail 1st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tel. </w:t>
            </w:r>
            <w:proofErr w:type="spellStart"/>
            <w:r w:rsidRPr="00110F94">
              <w:rPr>
                <w:rFonts w:ascii="Calibri" w:hAnsi="Calibri" w:cs="Calibri"/>
                <w:color w:val="000000"/>
                <w:sz w:val="16"/>
                <w:szCs w:val="16"/>
              </w:rPr>
              <w:t>prescrn</w:t>
            </w:r>
            <w:proofErr w:type="spellEnd"/>
            <w:r w:rsidRPr="00110F94">
              <w:rPr>
                <w:rFonts w:ascii="Calibri" w:hAnsi="Calibri" w:cs="Calibri"/>
                <w:color w:val="000000"/>
                <w:sz w:val="16"/>
                <w:szCs w:val="16"/>
              </w:rPr>
              <w:t xml:space="preserve">  </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Pre-notice letter </w:t>
            </w:r>
            <w:r w:rsidRPr="00110F94">
              <w:rPr>
                <w:rFonts w:ascii="Calibri" w:hAnsi="Calibri" w:cs="Calibri"/>
                <w:b/>
                <w:bCs/>
                <w:color w:val="000000"/>
                <w:sz w:val="16"/>
                <w:szCs w:val="16"/>
              </w:rPr>
              <w:t>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proofErr w:type="spellStart"/>
            <w:r w:rsidRPr="00110F94">
              <w:rPr>
                <w:rFonts w:ascii="Calibri" w:hAnsi="Calibri" w:cs="Calibri"/>
                <w:b/>
                <w:bCs/>
                <w:color w:val="7030A0"/>
                <w:sz w:val="16"/>
                <w:szCs w:val="16"/>
              </w:rPr>
              <w:t>Weblink</w:t>
            </w:r>
            <w:proofErr w:type="spellEnd"/>
            <w:r w:rsidRPr="00110F94">
              <w:rPr>
                <w:rFonts w:ascii="Calibri" w:hAnsi="Calibri" w:cs="Calibri"/>
                <w:b/>
                <w:bCs/>
                <w:color w:val="7030A0"/>
                <w:sz w:val="16"/>
                <w:szCs w:val="16"/>
              </w:rPr>
              <w:t xml:space="preserve"> </w:t>
            </w:r>
            <w:r>
              <w:rPr>
                <w:rFonts w:ascii="Calibri" w:hAnsi="Calibri" w:cs="Calibri"/>
                <w:b/>
                <w:bCs/>
                <w:color w:val="7030A0"/>
                <w:sz w:val="16"/>
                <w:szCs w:val="16"/>
              </w:rPr>
              <w:t xml:space="preserve">  </w:t>
            </w:r>
            <w:r w:rsidRPr="00110F94">
              <w:rPr>
                <w:rFonts w:ascii="Calibri" w:hAnsi="Calibri" w:cs="Calibri"/>
                <w:b/>
                <w:bCs/>
                <w:color w:val="FF0000"/>
                <w:sz w:val="16"/>
                <w:szCs w:val="16"/>
              </w:rPr>
              <w:t xml:space="preserve">$2 </w:t>
            </w:r>
            <w:r>
              <w:rPr>
                <w:rFonts w:ascii="Calibri" w:hAnsi="Calibri" w:cs="Calibri"/>
                <w:b/>
                <w:bCs/>
                <w:color w:val="FF0000"/>
                <w:sz w:val="16"/>
                <w:szCs w:val="16"/>
              </w:rPr>
              <w:t xml:space="preserve">    </w:t>
            </w:r>
            <w:r w:rsidRPr="00110F94">
              <w:rPr>
                <w:rFonts w:ascii="Calibri" w:hAnsi="Calibri" w:cs="Calibri"/>
                <w:b/>
                <w:bCs/>
                <w:color w:val="00B050"/>
                <w:sz w:val="16"/>
                <w:szCs w:val="16"/>
              </w:rPr>
              <w:t>Priority mail</w:t>
            </w:r>
          </w:p>
        </w:tc>
        <w:tc>
          <w:tcPr>
            <w:tcW w:w="810" w:type="dxa"/>
            <w:tcBorders>
              <w:top w:val="nil"/>
              <w:left w:val="nil"/>
              <w:bottom w:val="nil"/>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Email </w:t>
            </w:r>
            <w:proofErr w:type="spellStart"/>
            <w:r w:rsidRPr="00110F94">
              <w:rPr>
                <w:rFonts w:ascii="Calibri" w:hAnsi="Calibri" w:cs="Calibri"/>
                <w:color w:val="000000"/>
                <w:sz w:val="16"/>
                <w:szCs w:val="16"/>
              </w:rPr>
              <w:t>Augm</w:t>
            </w:r>
            <w:proofErr w:type="spellEnd"/>
          </w:p>
        </w:tc>
        <w:tc>
          <w:tcPr>
            <w:tcW w:w="1080" w:type="dxa"/>
            <w:tcBorders>
              <w:top w:val="nil"/>
              <w:left w:val="nil"/>
              <w:bottom w:val="nil"/>
              <w:right w:val="nil"/>
            </w:tcBorders>
            <w:shd w:val="clear" w:color="auto" w:fill="auto"/>
            <w:noWrap/>
            <w:vAlign w:val="bottom"/>
            <w:hideMark/>
          </w:tcPr>
          <w:p w:rsidR="001818EC" w:rsidRPr="00110F94" w:rsidRDefault="001818EC" w:rsidP="001818EC">
            <w:pPr>
              <w:jc w:val="center"/>
              <w:rPr>
                <w:rFonts w:ascii="Calibri" w:hAnsi="Calibri" w:cs="Calibri"/>
                <w:color w:val="000000"/>
                <w:sz w:val="22"/>
                <w:szCs w:val="22"/>
              </w:rPr>
            </w:pPr>
          </w:p>
        </w:tc>
        <w:tc>
          <w:tcPr>
            <w:tcW w:w="90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reminder</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w:t>
            </w:r>
            <w:proofErr w:type="spellStart"/>
            <w:r w:rsidRPr="00110F94">
              <w:rPr>
                <w:rFonts w:ascii="Calibri" w:hAnsi="Calibri" w:cs="Calibri"/>
                <w:b/>
                <w:bCs/>
                <w:color w:val="7030A0"/>
                <w:sz w:val="16"/>
                <w:szCs w:val="16"/>
              </w:rPr>
              <w:t>Weblink</w:t>
            </w:r>
            <w:proofErr w:type="spellEnd"/>
            <w:r w:rsidRPr="00110F94">
              <w:rPr>
                <w:rFonts w:ascii="Calibri" w:hAnsi="Calibri" w:cs="Calibri"/>
                <w:b/>
                <w:bCs/>
                <w:color w:val="7030A0"/>
                <w:sz w:val="16"/>
                <w:szCs w:val="16"/>
              </w:rPr>
              <w:t xml:space="preserve"> </w:t>
            </w:r>
            <w:r w:rsidRPr="00110F94">
              <w:rPr>
                <w:rFonts w:ascii="Calibri" w:hAnsi="Calibri" w:cs="Calibri"/>
                <w:b/>
                <w:bCs/>
                <w:color w:val="FF0000"/>
                <w:sz w:val="16"/>
                <w:szCs w:val="16"/>
              </w:rPr>
              <w:t>$2</w:t>
            </w:r>
            <w:r w:rsidRPr="00110F94">
              <w:rPr>
                <w:rFonts w:ascii="Calibri" w:hAnsi="Calibri" w:cs="Calibri"/>
                <w:color w:val="000000"/>
                <w:sz w:val="16"/>
                <w:szCs w:val="16"/>
              </w:rPr>
              <w:t xml:space="preserve"> </w:t>
            </w:r>
            <w:r w:rsidRPr="00110F94">
              <w:rPr>
                <w:rFonts w:ascii="Calibri" w:hAnsi="Calibri" w:cs="Calibri"/>
                <w:b/>
                <w:bCs/>
                <w:color w:val="00B050"/>
                <w:sz w:val="16"/>
                <w:szCs w:val="16"/>
              </w:rPr>
              <w:t>Priority Mail</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r>
      <w:tr w:rsidR="001818EC" w:rsidRPr="00110F94" w:rsidTr="001818EC">
        <w:trPr>
          <w:trHeight w:val="860"/>
        </w:trPr>
        <w:tc>
          <w:tcPr>
            <w:tcW w:w="640" w:type="dxa"/>
            <w:tcBorders>
              <w:top w:val="nil"/>
              <w:left w:val="single" w:sz="4" w:space="0" w:color="auto"/>
              <w:bottom w:val="single" w:sz="4" w:space="0" w:color="auto"/>
              <w:right w:val="single" w:sz="4" w:space="0" w:color="auto"/>
            </w:tcBorders>
            <w:shd w:val="clear" w:color="auto" w:fill="auto"/>
            <w:vAlign w:val="bottom"/>
            <w:hideMark/>
          </w:tcPr>
          <w:p w:rsidR="001818EC" w:rsidRPr="00110F94" w:rsidRDefault="001818EC" w:rsidP="001818EC">
            <w:pPr>
              <w:jc w:val="right"/>
              <w:rPr>
                <w:rFonts w:ascii="Calibri" w:hAnsi="Calibri" w:cs="Calibri"/>
                <w:color w:val="000000"/>
                <w:sz w:val="16"/>
                <w:szCs w:val="16"/>
              </w:rPr>
            </w:pPr>
            <w:r w:rsidRPr="00110F94">
              <w:rPr>
                <w:rFonts w:ascii="Calibri" w:hAnsi="Calibri" w:cs="Calibri"/>
                <w:color w:val="000000"/>
                <w:sz w:val="16"/>
                <w:szCs w:val="16"/>
              </w:rPr>
              <w:t>5</w:t>
            </w:r>
          </w:p>
        </w:tc>
        <w:tc>
          <w:tcPr>
            <w:tcW w:w="1170" w:type="dxa"/>
            <w:tcBorders>
              <w:top w:val="nil"/>
              <w:left w:val="nil"/>
              <w:bottom w:val="single" w:sz="4" w:space="0" w:color="auto"/>
              <w:right w:val="single" w:sz="4" w:space="0" w:color="auto"/>
            </w:tcBorders>
            <w:shd w:val="clear" w:color="auto" w:fill="auto"/>
            <w:vAlign w:val="bottom"/>
            <w:hideMark/>
          </w:tcPr>
          <w:p w:rsidR="001818EC" w:rsidRDefault="001818EC" w:rsidP="001818EC">
            <w:pPr>
              <w:rPr>
                <w:rFonts w:ascii="Calibri" w:hAnsi="Calibri" w:cs="Calibri"/>
                <w:color w:val="000000"/>
                <w:sz w:val="16"/>
                <w:szCs w:val="16"/>
              </w:rPr>
            </w:pPr>
            <w:r w:rsidRPr="00110F94">
              <w:rPr>
                <w:rFonts w:ascii="Calibri" w:hAnsi="Calibri" w:cs="Calibri"/>
                <w:color w:val="000000"/>
                <w:sz w:val="16"/>
                <w:szCs w:val="16"/>
              </w:rPr>
              <w:t xml:space="preserve">Control </w:t>
            </w:r>
          </w:p>
          <w:p w:rsidR="001818EC" w:rsidRDefault="001818EC" w:rsidP="001818EC">
            <w:pPr>
              <w:rPr>
                <w:rFonts w:ascii="Calibri" w:hAnsi="Calibri" w:cs="Calibri"/>
                <w:color w:val="000000"/>
                <w:sz w:val="16"/>
                <w:szCs w:val="16"/>
              </w:rPr>
            </w:pPr>
            <w:r w:rsidRPr="00110F94">
              <w:rPr>
                <w:rFonts w:ascii="Calibri" w:hAnsi="Calibri" w:cs="Calibri"/>
                <w:color w:val="000000"/>
                <w:sz w:val="16"/>
                <w:szCs w:val="16"/>
              </w:rPr>
              <w:t>Tel 1</w:t>
            </w:r>
            <w:r w:rsidRPr="00AC3E40">
              <w:rPr>
                <w:rFonts w:ascii="Calibri" w:hAnsi="Calibri" w:cs="Calibri"/>
                <w:color w:val="000000"/>
                <w:sz w:val="16"/>
                <w:szCs w:val="16"/>
                <w:vertAlign w:val="superscript"/>
              </w:rPr>
              <w:t>st</w:t>
            </w:r>
          </w:p>
          <w:p w:rsidR="001818EC" w:rsidRDefault="001818EC" w:rsidP="001818EC">
            <w:pPr>
              <w:rPr>
                <w:rFonts w:ascii="Calibri" w:hAnsi="Calibri" w:cs="Calibri"/>
                <w:color w:val="000000"/>
                <w:sz w:val="16"/>
                <w:szCs w:val="16"/>
              </w:rPr>
            </w:pPr>
            <w:r w:rsidRPr="00110F94">
              <w:rPr>
                <w:rFonts w:ascii="Calibri" w:hAnsi="Calibri" w:cs="Calibri"/>
                <w:color w:val="000000"/>
                <w:sz w:val="16"/>
                <w:szCs w:val="16"/>
              </w:rPr>
              <w:t xml:space="preserve"> No cash </w:t>
            </w:r>
          </w:p>
          <w:p w:rsidR="001818EC" w:rsidRPr="00110F94" w:rsidRDefault="001818EC" w:rsidP="001818EC">
            <w:pPr>
              <w:rPr>
                <w:rFonts w:ascii="Calibri" w:hAnsi="Calibri" w:cs="Calibri"/>
                <w:color w:val="000000"/>
                <w:sz w:val="16"/>
                <w:szCs w:val="16"/>
              </w:rPr>
            </w:pPr>
            <w:r>
              <w:rPr>
                <w:rFonts w:ascii="Calibri" w:hAnsi="Calibri" w:cs="Calibri"/>
                <w:color w:val="000000"/>
                <w:sz w:val="16"/>
                <w:szCs w:val="16"/>
              </w:rPr>
              <w:t>First class only</w:t>
            </w:r>
          </w:p>
        </w:tc>
        <w:tc>
          <w:tcPr>
            <w:tcW w:w="7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Pr>
                <w:rFonts w:ascii="Calibri" w:hAnsi="Calibri" w:cs="Calibri"/>
                <w:color w:val="000000"/>
                <w:sz w:val="16"/>
                <w:szCs w:val="16"/>
              </w:rPr>
              <w:t>800</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proofErr w:type="spellStart"/>
            <w:r w:rsidRPr="00110F94">
              <w:rPr>
                <w:rFonts w:ascii="Calibri" w:hAnsi="Calibri" w:cs="Calibri"/>
                <w:color w:val="000000"/>
                <w:sz w:val="16"/>
                <w:szCs w:val="16"/>
              </w:rPr>
              <w:t>tel</w:t>
            </w:r>
            <w:proofErr w:type="spellEnd"/>
            <w:r w:rsidRPr="00110F94">
              <w:rPr>
                <w:rFonts w:ascii="Calibri" w:hAnsi="Calibri" w:cs="Calibri"/>
                <w:color w:val="000000"/>
                <w:sz w:val="16"/>
                <w:szCs w:val="16"/>
              </w:rPr>
              <w:t xml:space="preserve"> </w:t>
            </w:r>
            <w:proofErr w:type="spellStart"/>
            <w:r w:rsidRPr="00110F94">
              <w:rPr>
                <w:rFonts w:ascii="Calibri" w:hAnsi="Calibri" w:cs="Calibri"/>
                <w:color w:val="000000"/>
                <w:sz w:val="16"/>
                <w:szCs w:val="16"/>
              </w:rPr>
              <w:t>prescrn</w:t>
            </w:r>
            <w:proofErr w:type="spellEnd"/>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Pre-notice letter </w:t>
            </w:r>
            <w:r w:rsidRPr="00110F94">
              <w:rPr>
                <w:rFonts w:ascii="Calibri" w:hAnsi="Calibri" w:cs="Calibri"/>
                <w:b/>
                <w:bCs/>
                <w:color w:val="000000"/>
                <w:sz w:val="16"/>
                <w:szCs w:val="16"/>
              </w:rPr>
              <w:t>NO Web link</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1-2</w:t>
            </w:r>
          </w:p>
        </w:tc>
        <w:tc>
          <w:tcPr>
            <w:tcW w:w="81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3-4</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5-6</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7-8</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Tel 9-10</w:t>
            </w:r>
          </w:p>
        </w:tc>
        <w:tc>
          <w:tcPr>
            <w:tcW w:w="99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1st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NO Web No Cash  First class</w:t>
            </w:r>
          </w:p>
        </w:tc>
        <w:tc>
          <w:tcPr>
            <w:tcW w:w="81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proofErr w:type="spellStart"/>
            <w:r w:rsidRPr="00110F94">
              <w:rPr>
                <w:rFonts w:ascii="Calibri" w:hAnsi="Calibri" w:cs="Calibri"/>
                <w:color w:val="000000"/>
                <w:sz w:val="16"/>
                <w:szCs w:val="16"/>
              </w:rPr>
              <w:t>Eamil</w:t>
            </w:r>
            <w:proofErr w:type="spellEnd"/>
            <w:r w:rsidRPr="00110F94">
              <w:rPr>
                <w:rFonts w:ascii="Calibri" w:hAnsi="Calibri" w:cs="Calibri"/>
                <w:color w:val="000000"/>
                <w:sz w:val="16"/>
                <w:szCs w:val="16"/>
              </w:rPr>
              <w:t xml:space="preserve"> </w:t>
            </w:r>
            <w:proofErr w:type="spellStart"/>
            <w:r w:rsidRPr="00110F94">
              <w:rPr>
                <w:rFonts w:ascii="Calibri" w:hAnsi="Calibri" w:cs="Calibri"/>
                <w:color w:val="000000"/>
                <w:sz w:val="16"/>
                <w:szCs w:val="16"/>
              </w:rPr>
              <w:t>Augm</w:t>
            </w:r>
            <w:proofErr w:type="spellEnd"/>
          </w:p>
        </w:tc>
        <w:tc>
          <w:tcPr>
            <w:tcW w:w="82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Postcard Thank you reminder</w:t>
            </w:r>
          </w:p>
        </w:tc>
        <w:tc>
          <w:tcPr>
            <w:tcW w:w="107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 xml:space="preserve">2nd </w:t>
            </w:r>
            <w:proofErr w:type="spellStart"/>
            <w:r w:rsidRPr="00110F94">
              <w:rPr>
                <w:rFonts w:ascii="Calibri" w:hAnsi="Calibri" w:cs="Calibri"/>
                <w:color w:val="000000"/>
                <w:sz w:val="16"/>
                <w:szCs w:val="16"/>
              </w:rPr>
              <w:t>Qstn</w:t>
            </w:r>
            <w:proofErr w:type="spellEnd"/>
            <w:r w:rsidRPr="00110F94">
              <w:rPr>
                <w:rFonts w:ascii="Calibri" w:hAnsi="Calibri" w:cs="Calibri"/>
                <w:color w:val="000000"/>
                <w:sz w:val="16"/>
                <w:szCs w:val="16"/>
              </w:rPr>
              <w:t xml:space="preserve"> NO </w:t>
            </w:r>
            <w:proofErr w:type="spellStart"/>
            <w:r w:rsidRPr="00110F94">
              <w:rPr>
                <w:rFonts w:ascii="Calibri" w:hAnsi="Calibri" w:cs="Calibri"/>
                <w:color w:val="000000"/>
                <w:sz w:val="16"/>
                <w:szCs w:val="16"/>
              </w:rPr>
              <w:t>Weblink</w:t>
            </w:r>
            <w:proofErr w:type="spellEnd"/>
            <w:r w:rsidRPr="00110F94">
              <w:rPr>
                <w:rFonts w:ascii="Calibri" w:hAnsi="Calibri" w:cs="Calibri"/>
                <w:color w:val="000000"/>
                <w:sz w:val="16"/>
                <w:szCs w:val="16"/>
              </w:rPr>
              <w:t xml:space="preserve"> </w:t>
            </w:r>
            <w:proofErr w:type="spellStart"/>
            <w:r w:rsidRPr="00110F94">
              <w:rPr>
                <w:rFonts w:ascii="Calibri" w:hAnsi="Calibri" w:cs="Calibri"/>
                <w:color w:val="000000"/>
                <w:sz w:val="16"/>
                <w:szCs w:val="16"/>
              </w:rPr>
              <w:t>NoCash</w:t>
            </w:r>
            <w:proofErr w:type="spellEnd"/>
            <w:r w:rsidRPr="00110F94">
              <w:rPr>
                <w:rFonts w:ascii="Calibri" w:hAnsi="Calibri" w:cs="Calibri"/>
                <w:color w:val="000000"/>
                <w:sz w:val="16"/>
                <w:szCs w:val="16"/>
              </w:rPr>
              <w:t xml:space="preserve"> First Class</w:t>
            </w:r>
          </w:p>
        </w:tc>
        <w:tc>
          <w:tcPr>
            <w:tcW w:w="900" w:type="dxa"/>
            <w:tcBorders>
              <w:top w:val="nil"/>
              <w:left w:val="nil"/>
              <w:bottom w:val="single" w:sz="4" w:space="0" w:color="auto"/>
              <w:right w:val="single" w:sz="4" w:space="0" w:color="auto"/>
            </w:tcBorders>
            <w:shd w:val="clear" w:color="auto" w:fill="auto"/>
            <w:vAlign w:val="bottom"/>
            <w:hideMark/>
          </w:tcPr>
          <w:p w:rsidR="001818EC" w:rsidRPr="00110F94" w:rsidRDefault="001818EC" w:rsidP="001818EC">
            <w:pPr>
              <w:jc w:val="center"/>
              <w:rPr>
                <w:rFonts w:ascii="Calibri" w:hAnsi="Calibri" w:cs="Calibri"/>
                <w:color w:val="000000"/>
                <w:sz w:val="16"/>
                <w:szCs w:val="16"/>
              </w:rPr>
            </w:pPr>
            <w:r w:rsidRPr="00110F94">
              <w:rPr>
                <w:rFonts w:ascii="Calibri" w:hAnsi="Calibri" w:cs="Calibri"/>
                <w:color w:val="000000"/>
                <w:sz w:val="16"/>
                <w:szCs w:val="16"/>
              </w:rPr>
              <w:t>Refusal mailing</w:t>
            </w:r>
          </w:p>
        </w:tc>
      </w:tr>
    </w:tbl>
    <w:p w:rsidR="001818EC" w:rsidRDefault="001818EC" w:rsidP="001818EC">
      <w:pPr>
        <w:rPr>
          <w:highlight w:val="yellow"/>
        </w:rPr>
      </w:pPr>
    </w:p>
    <w:p w:rsidR="001818EC" w:rsidRDefault="001818EC" w:rsidP="001818EC">
      <w:pPr>
        <w:pStyle w:val="ListParagraph"/>
        <w:rPr>
          <w:bCs/>
          <w:highlight w:val="yellow"/>
        </w:rPr>
        <w:sectPr w:rsidR="001818EC" w:rsidSect="009E5EC2">
          <w:pgSz w:w="15840" w:h="12240" w:orient="landscape"/>
          <w:pgMar w:top="1800" w:right="1440" w:bottom="1800" w:left="1440" w:header="720" w:footer="720" w:gutter="0"/>
          <w:cols w:space="720"/>
          <w:docGrid w:linePitch="360"/>
        </w:sectPr>
      </w:pPr>
      <w:r w:rsidRPr="001A3D48">
        <w:rPr>
          <w:vertAlign w:val="superscript"/>
        </w:rPr>
        <w:t xml:space="preserve">1 </w:t>
      </w:r>
      <w:r w:rsidRPr="001A3D48">
        <w:rPr>
          <w:sz w:val="16"/>
          <w:szCs w:val="16"/>
        </w:rPr>
        <w:t xml:space="preserve">All </w:t>
      </w:r>
      <w:proofErr w:type="spellStart"/>
      <w:r w:rsidRPr="001A3D48">
        <w:rPr>
          <w:sz w:val="16"/>
          <w:szCs w:val="16"/>
        </w:rPr>
        <w:t>prenotice</w:t>
      </w:r>
      <w:proofErr w:type="spellEnd"/>
      <w:r w:rsidRPr="001A3D48">
        <w:rPr>
          <w:sz w:val="16"/>
          <w:szCs w:val="16"/>
        </w:rPr>
        <w:t xml:space="preserve"> contacts will have an enclosure from the USDA undersecretary Catherine </w:t>
      </w:r>
      <w:proofErr w:type="spellStart"/>
      <w:r w:rsidRPr="001A3D48">
        <w:rPr>
          <w:bCs/>
          <w:sz w:val="16"/>
          <w:szCs w:val="16"/>
        </w:rPr>
        <w:t>Woteki</w:t>
      </w:r>
      <w:proofErr w:type="spellEnd"/>
      <w:r w:rsidRPr="001A3D48">
        <w:rPr>
          <w:bCs/>
          <w:sz w:val="16"/>
          <w:szCs w:val="16"/>
        </w:rPr>
        <w:t xml:space="preserve"> of the Research, Education, and </w:t>
      </w:r>
      <w:proofErr w:type="gramStart"/>
      <w:r w:rsidRPr="001A3D48">
        <w:rPr>
          <w:bCs/>
          <w:sz w:val="16"/>
          <w:szCs w:val="16"/>
        </w:rPr>
        <w:t>Economics  Mission</w:t>
      </w:r>
      <w:proofErr w:type="gramEnd"/>
      <w:r w:rsidRPr="001A3D48">
        <w:rPr>
          <w:bCs/>
          <w:sz w:val="16"/>
          <w:szCs w:val="16"/>
        </w:rPr>
        <w:t xml:space="preserve"> area</w:t>
      </w:r>
      <w:r w:rsidRPr="001A3D48">
        <w:rPr>
          <w:bCs/>
        </w:rPr>
        <w:t xml:space="preserve">. </w:t>
      </w:r>
    </w:p>
    <w:p w:rsidR="00E67368" w:rsidRDefault="00E67368">
      <w:pPr>
        <w:rPr>
          <w:highlight w:val="yellow"/>
        </w:rPr>
      </w:pPr>
    </w:p>
    <w:p w:rsidR="00E67368" w:rsidRPr="00207B0E" w:rsidRDefault="003165E6">
      <w:pPr>
        <w:numPr>
          <w:ilvl w:val="0"/>
          <w:numId w:val="1"/>
        </w:numPr>
        <w:tabs>
          <w:tab w:val="left" w:pos="360"/>
        </w:tabs>
        <w:spacing w:after="120"/>
        <w:ind w:left="0" w:firstLine="0"/>
        <w:rPr>
          <w:bCs/>
          <w:i/>
        </w:rPr>
      </w:pPr>
      <w:r w:rsidRPr="00207B0E">
        <w:rPr>
          <w:bCs/>
          <w:i/>
        </w:rPr>
        <w:t>Contact(s) for Statistical Aspects and Data Collection</w:t>
      </w:r>
    </w:p>
    <w:p w:rsidR="00E67368" w:rsidRPr="00207B0E" w:rsidRDefault="003165E6">
      <w:pPr>
        <w:pStyle w:val="BodyTextIndent"/>
        <w:ind w:left="0"/>
      </w:pPr>
      <w:r w:rsidRPr="00207B0E">
        <w:t>For questions on statistical methods described above, please contact</w:t>
      </w:r>
      <w:r w:rsidR="00E67059" w:rsidRPr="00207B0E">
        <w:t xml:space="preserve"> </w:t>
      </w:r>
    </w:p>
    <w:p w:rsidR="00E67368" w:rsidRDefault="00207B0E">
      <w:pPr>
        <w:pStyle w:val="BodyTextIndent"/>
        <w:ind w:left="0"/>
        <w:rPr>
          <w:bCs/>
          <w:color w:val="000000"/>
        </w:rPr>
      </w:pPr>
      <w:r w:rsidRPr="00207B0E">
        <w:rPr>
          <w:bCs/>
          <w:color w:val="000000"/>
        </w:rPr>
        <w:t>Tim</w:t>
      </w:r>
      <w:r>
        <w:rPr>
          <w:bCs/>
          <w:color w:val="000000"/>
        </w:rPr>
        <w:t>othy R. Wojan</w:t>
      </w:r>
    </w:p>
    <w:p w:rsidR="00207B0E" w:rsidRDefault="00207B0E">
      <w:pPr>
        <w:pStyle w:val="BodyTextIndent"/>
        <w:ind w:left="0"/>
        <w:rPr>
          <w:bCs/>
          <w:color w:val="000000"/>
        </w:rPr>
      </w:pPr>
      <w:r>
        <w:rPr>
          <w:bCs/>
          <w:color w:val="000000"/>
        </w:rPr>
        <w:t>Regional Economist</w:t>
      </w:r>
    </w:p>
    <w:p w:rsidR="00207B0E" w:rsidRDefault="00207B0E">
      <w:pPr>
        <w:pStyle w:val="BodyTextIndent"/>
        <w:ind w:left="0"/>
        <w:rPr>
          <w:bCs/>
          <w:color w:val="000000"/>
        </w:rPr>
      </w:pPr>
      <w:r>
        <w:rPr>
          <w:bCs/>
          <w:color w:val="000000"/>
        </w:rPr>
        <w:t>Farm and Rural Business Branch</w:t>
      </w:r>
    </w:p>
    <w:p w:rsidR="00207B0E" w:rsidRDefault="00207B0E">
      <w:pPr>
        <w:pStyle w:val="BodyTextIndent"/>
        <w:ind w:left="0"/>
        <w:rPr>
          <w:bCs/>
          <w:color w:val="000000"/>
        </w:rPr>
      </w:pPr>
      <w:r>
        <w:rPr>
          <w:bCs/>
          <w:color w:val="000000"/>
        </w:rPr>
        <w:t>Economic Research Service, USDA</w:t>
      </w:r>
    </w:p>
    <w:p w:rsidR="00207B0E" w:rsidRDefault="00207B0E">
      <w:pPr>
        <w:pStyle w:val="BodyTextIndent"/>
        <w:ind w:left="0"/>
        <w:rPr>
          <w:bCs/>
          <w:color w:val="000000"/>
        </w:rPr>
      </w:pPr>
      <w:r>
        <w:rPr>
          <w:bCs/>
          <w:color w:val="000000"/>
        </w:rPr>
        <w:t xml:space="preserve">355 E </w:t>
      </w:r>
      <w:proofErr w:type="gramStart"/>
      <w:r>
        <w:rPr>
          <w:bCs/>
          <w:color w:val="000000"/>
        </w:rPr>
        <w:t>Street</w:t>
      </w:r>
      <w:proofErr w:type="gramEnd"/>
      <w:r>
        <w:rPr>
          <w:bCs/>
          <w:color w:val="000000"/>
        </w:rPr>
        <w:t xml:space="preserve"> SW</w:t>
      </w:r>
    </w:p>
    <w:p w:rsidR="00207B0E" w:rsidRDefault="00207B0E">
      <w:pPr>
        <w:pStyle w:val="BodyTextIndent"/>
        <w:ind w:left="0"/>
        <w:rPr>
          <w:bCs/>
          <w:color w:val="000000"/>
        </w:rPr>
      </w:pPr>
      <w:r>
        <w:rPr>
          <w:bCs/>
          <w:color w:val="000000"/>
        </w:rPr>
        <w:t>Washington, DC 20024</w:t>
      </w:r>
    </w:p>
    <w:p w:rsidR="00207B0E" w:rsidRDefault="00207B0E">
      <w:pPr>
        <w:pStyle w:val="BodyTextIndent"/>
        <w:ind w:left="0"/>
        <w:rPr>
          <w:bCs/>
          <w:color w:val="000000"/>
        </w:rPr>
      </w:pPr>
      <w:r>
        <w:rPr>
          <w:bCs/>
          <w:color w:val="000000"/>
        </w:rPr>
        <w:t>Tel. 202-694-5419</w:t>
      </w:r>
    </w:p>
    <w:p w:rsidR="00207B0E" w:rsidRPr="00207B0E" w:rsidRDefault="00207B0E">
      <w:pPr>
        <w:pStyle w:val="BodyTextIndent"/>
        <w:ind w:left="0"/>
        <w:rPr>
          <w:bCs/>
          <w:color w:val="000000"/>
        </w:rPr>
      </w:pPr>
      <w:r>
        <w:rPr>
          <w:bCs/>
          <w:color w:val="000000"/>
        </w:rPr>
        <w:t>twojan@ers.usda.gov</w:t>
      </w:r>
    </w:p>
    <w:p w:rsidR="006644FA" w:rsidRPr="00207B0E" w:rsidRDefault="006644FA">
      <w:pPr>
        <w:pStyle w:val="BodyTextIndent"/>
        <w:ind w:left="0"/>
        <w:rPr>
          <w:b/>
          <w:bCs/>
          <w:color w:val="000000"/>
        </w:rPr>
      </w:pPr>
    </w:p>
    <w:p w:rsidR="00E67368" w:rsidRDefault="006644FA">
      <w:pPr>
        <w:pStyle w:val="BodyTextIndent"/>
        <w:ind w:left="0"/>
      </w:pPr>
      <w:r w:rsidRPr="00207B0E">
        <w:t>For questions on the data collection described above, please contact:</w:t>
      </w:r>
    </w:p>
    <w:p w:rsidR="004818C6" w:rsidRDefault="004818C6">
      <w:pPr>
        <w:pStyle w:val="BodyTextIndent"/>
        <w:ind w:left="0"/>
      </w:pPr>
      <w:r>
        <w:t>Danna L. Moore</w:t>
      </w:r>
    </w:p>
    <w:p w:rsidR="004818C6" w:rsidRDefault="004818C6">
      <w:pPr>
        <w:pStyle w:val="BodyTextIndent"/>
        <w:ind w:left="0"/>
      </w:pPr>
      <w:r>
        <w:t>Social and Economic Sciences Research Center</w:t>
      </w:r>
    </w:p>
    <w:p w:rsidR="004818C6" w:rsidRDefault="004818C6">
      <w:pPr>
        <w:pStyle w:val="BodyTextIndent"/>
        <w:ind w:left="0"/>
      </w:pPr>
      <w:r>
        <w:t xml:space="preserve">Washington State University </w:t>
      </w:r>
    </w:p>
    <w:p w:rsidR="004818C6" w:rsidRDefault="004818C6">
      <w:pPr>
        <w:pStyle w:val="BodyTextIndent"/>
        <w:ind w:left="0"/>
      </w:pPr>
      <w:r>
        <w:t>Pullman WA 99164-4014</w:t>
      </w:r>
    </w:p>
    <w:p w:rsidR="004818C6" w:rsidRDefault="004818C6">
      <w:pPr>
        <w:pStyle w:val="BodyTextIndent"/>
        <w:ind w:left="0"/>
      </w:pPr>
      <w:r>
        <w:t>Tel. 509-335-1117</w:t>
      </w:r>
    </w:p>
    <w:p w:rsidR="004818C6" w:rsidRDefault="004818C6">
      <w:pPr>
        <w:pStyle w:val="BodyTextIndent"/>
        <w:ind w:left="0"/>
      </w:pPr>
      <w:r>
        <w:t>moored@wsu.edu</w:t>
      </w:r>
    </w:p>
    <w:p w:rsidR="006644FA" w:rsidRDefault="006644FA">
      <w:pPr>
        <w:pStyle w:val="BodyTextIndent"/>
        <w:ind w:left="0"/>
        <w:rPr>
          <w:b/>
          <w:bCs/>
          <w:color w:val="000000"/>
        </w:rPr>
      </w:pPr>
    </w:p>
    <w:p w:rsidR="00E67368" w:rsidRDefault="005F7A3C">
      <w:pPr>
        <w:pStyle w:val="BodyTextIndent"/>
        <w:ind w:left="0"/>
        <w:rPr>
          <w:b/>
          <w:bCs/>
          <w:color w:val="000000"/>
        </w:rPr>
      </w:pPr>
      <w:r>
        <w:rPr>
          <w:b/>
          <w:bCs/>
          <w:color w:val="000000"/>
        </w:rPr>
        <w:t>Attachments</w:t>
      </w:r>
    </w:p>
    <w:p w:rsidR="00E67368" w:rsidRDefault="00E67368">
      <w:pPr>
        <w:pStyle w:val="BodyTextIndent"/>
        <w:ind w:left="0"/>
        <w:rPr>
          <w:color w:val="000000"/>
        </w:rPr>
      </w:pPr>
    </w:p>
    <w:p w:rsidR="001F3677" w:rsidRDefault="005F7A3C">
      <w:pPr>
        <w:pStyle w:val="BodyTextIndent"/>
        <w:ind w:left="0"/>
        <w:rPr>
          <w:color w:val="000000"/>
        </w:rPr>
      </w:pPr>
      <w:r>
        <w:rPr>
          <w:color w:val="000000"/>
        </w:rPr>
        <w:t xml:space="preserve">Attachment </w:t>
      </w:r>
      <w:r w:rsidR="00E67059">
        <w:rPr>
          <w:color w:val="000000"/>
        </w:rPr>
        <w:t>A</w:t>
      </w:r>
      <w:r w:rsidR="00E67059">
        <w:rPr>
          <w:color w:val="000000"/>
        </w:rPr>
        <w:tab/>
      </w:r>
      <w:r w:rsidR="00E67059">
        <w:rPr>
          <w:color w:val="000000"/>
        </w:rPr>
        <w:tab/>
        <w:t xml:space="preserve">Draft </w:t>
      </w:r>
      <w:r w:rsidR="007019AE">
        <w:rPr>
          <w:color w:val="000000"/>
        </w:rPr>
        <w:t>Rural Establishment Innovation Survey</w:t>
      </w:r>
      <w:r w:rsidR="001F3677">
        <w:rPr>
          <w:color w:val="000000"/>
        </w:rPr>
        <w:t xml:space="preserve"> (sent out as National </w:t>
      </w:r>
    </w:p>
    <w:p w:rsidR="00E67368" w:rsidRDefault="001F3677">
      <w:pPr>
        <w:pStyle w:val="BodyTextIndent"/>
        <w:ind w:left="0"/>
        <w:rPr>
          <w:color w:val="000000"/>
        </w:rPr>
      </w:pPr>
      <w:r>
        <w:rPr>
          <w:color w:val="000000"/>
        </w:rPr>
        <w:tab/>
      </w:r>
      <w:r>
        <w:rPr>
          <w:color w:val="000000"/>
        </w:rPr>
        <w:tab/>
      </w:r>
      <w:r>
        <w:rPr>
          <w:color w:val="000000"/>
        </w:rPr>
        <w:tab/>
      </w:r>
      <w:r>
        <w:rPr>
          <w:color w:val="000000"/>
        </w:rPr>
        <w:tab/>
        <w:t>Survey of Business Competitiveness)</w:t>
      </w:r>
    </w:p>
    <w:p w:rsidR="00C352A5" w:rsidRDefault="00C352A5">
      <w:pPr>
        <w:pStyle w:val="BodyTextIndent"/>
        <w:ind w:left="0"/>
        <w:rPr>
          <w:color w:val="000000"/>
        </w:rPr>
      </w:pPr>
      <w:r>
        <w:rPr>
          <w:color w:val="000000"/>
        </w:rPr>
        <w:t>Attachment B</w:t>
      </w:r>
      <w:r>
        <w:rPr>
          <w:color w:val="000000"/>
        </w:rPr>
        <w:tab/>
      </w:r>
      <w:r>
        <w:rPr>
          <w:color w:val="000000"/>
        </w:rPr>
        <w:tab/>
        <w:t>Final CATI Script</w:t>
      </w:r>
    </w:p>
    <w:p w:rsidR="00E67368" w:rsidRDefault="005F7A3C">
      <w:pPr>
        <w:pStyle w:val="BodyTextIndent"/>
        <w:ind w:left="2160" w:hanging="2160"/>
        <w:rPr>
          <w:color w:val="000000"/>
        </w:rPr>
      </w:pPr>
      <w:r>
        <w:rPr>
          <w:color w:val="000000"/>
        </w:rPr>
        <w:t>Attachment</w:t>
      </w:r>
      <w:r w:rsidR="00E67059">
        <w:rPr>
          <w:color w:val="000000"/>
        </w:rPr>
        <w:t xml:space="preserve"> </w:t>
      </w:r>
      <w:r w:rsidR="00C352A5">
        <w:rPr>
          <w:color w:val="000000"/>
        </w:rPr>
        <w:t>C</w:t>
      </w:r>
      <w:r w:rsidR="00E67059">
        <w:rPr>
          <w:color w:val="000000"/>
        </w:rPr>
        <w:tab/>
        <w:t xml:space="preserve">Screen shots of the </w:t>
      </w:r>
      <w:r w:rsidR="007019AE">
        <w:rPr>
          <w:color w:val="000000"/>
        </w:rPr>
        <w:t xml:space="preserve">Rural Establishment Innovation </w:t>
      </w:r>
      <w:r w:rsidR="00E67059">
        <w:rPr>
          <w:color w:val="000000"/>
        </w:rPr>
        <w:t>Survey Internet Application</w:t>
      </w:r>
    </w:p>
    <w:p w:rsidR="00E67368" w:rsidRDefault="005F7A3C">
      <w:pPr>
        <w:pStyle w:val="BodyTextIndent"/>
        <w:ind w:left="0"/>
        <w:rPr>
          <w:color w:val="000000"/>
        </w:rPr>
      </w:pPr>
      <w:r>
        <w:rPr>
          <w:color w:val="000000"/>
        </w:rPr>
        <w:t>Attachment</w:t>
      </w:r>
      <w:r w:rsidR="007019AE">
        <w:rPr>
          <w:color w:val="000000"/>
        </w:rPr>
        <w:t xml:space="preserve"> </w:t>
      </w:r>
      <w:r w:rsidR="00C352A5">
        <w:rPr>
          <w:color w:val="000000"/>
        </w:rPr>
        <w:t>D</w:t>
      </w:r>
      <w:r w:rsidR="007019AE">
        <w:rPr>
          <w:color w:val="000000"/>
        </w:rPr>
        <w:tab/>
      </w:r>
      <w:r w:rsidR="007019AE">
        <w:rPr>
          <w:color w:val="000000"/>
        </w:rPr>
        <w:tab/>
      </w:r>
      <w:proofErr w:type="gramStart"/>
      <w:r w:rsidR="007019AE">
        <w:rPr>
          <w:color w:val="000000"/>
        </w:rPr>
        <w:t xml:space="preserve">Draft </w:t>
      </w:r>
      <w:r w:rsidR="00E67059">
        <w:rPr>
          <w:color w:val="000000"/>
        </w:rPr>
        <w:t xml:space="preserve"> </w:t>
      </w:r>
      <w:r w:rsidR="007019AE">
        <w:rPr>
          <w:color w:val="000000"/>
        </w:rPr>
        <w:t>Rural</w:t>
      </w:r>
      <w:proofErr w:type="gramEnd"/>
      <w:r w:rsidR="007019AE">
        <w:rPr>
          <w:color w:val="000000"/>
        </w:rPr>
        <w:t xml:space="preserve"> Establishment Innovation</w:t>
      </w:r>
      <w:r w:rsidR="00E67059">
        <w:rPr>
          <w:color w:val="000000"/>
        </w:rPr>
        <w:t xml:space="preserve"> Survey Letters</w:t>
      </w:r>
    </w:p>
    <w:p w:rsidR="004F2D13" w:rsidRDefault="005F7A3C" w:rsidP="001A3D48">
      <w:pPr>
        <w:pStyle w:val="BodyTextIndent"/>
        <w:ind w:left="2160" w:hanging="2160"/>
        <w:rPr>
          <w:color w:val="000000"/>
        </w:rPr>
      </w:pPr>
      <w:r>
        <w:rPr>
          <w:color w:val="000000"/>
        </w:rPr>
        <w:t>Attachment</w:t>
      </w:r>
      <w:r w:rsidR="004F2D13">
        <w:rPr>
          <w:color w:val="000000"/>
        </w:rPr>
        <w:t xml:space="preserve"> </w:t>
      </w:r>
      <w:r w:rsidR="00C352A5">
        <w:rPr>
          <w:color w:val="000000"/>
        </w:rPr>
        <w:t>F</w:t>
      </w:r>
      <w:r w:rsidR="004F2D13">
        <w:rPr>
          <w:color w:val="000000"/>
        </w:rPr>
        <w:tab/>
      </w:r>
      <w:r w:rsidR="004F2D13" w:rsidRPr="00D17DF6">
        <w:rPr>
          <w:color w:val="000000"/>
        </w:rPr>
        <w:t>Cognitive interview Report 12-051</w:t>
      </w:r>
      <w:r w:rsidR="004F2D13">
        <w:rPr>
          <w:color w:val="000000"/>
        </w:rPr>
        <w:t>: National Survey of Business Competitiveness</w:t>
      </w:r>
    </w:p>
    <w:p w:rsidR="005F7A3C" w:rsidRDefault="005F7A3C" w:rsidP="001A3D48">
      <w:pPr>
        <w:pStyle w:val="BodyTextIndent"/>
        <w:ind w:left="2160" w:hanging="2160"/>
        <w:rPr>
          <w:color w:val="000000"/>
        </w:rPr>
      </w:pPr>
      <w:r>
        <w:rPr>
          <w:color w:val="000000"/>
        </w:rPr>
        <w:t>Attachment J</w:t>
      </w:r>
      <w:r>
        <w:rPr>
          <w:color w:val="000000"/>
        </w:rPr>
        <w:tab/>
        <w:t>Pre-screening Telephone Script</w:t>
      </w:r>
    </w:p>
    <w:p w:rsidR="004700E9" w:rsidRDefault="004700E9" w:rsidP="001A3D48">
      <w:pPr>
        <w:pStyle w:val="BodyTextIndent"/>
        <w:ind w:left="2160" w:hanging="2160"/>
        <w:rPr>
          <w:color w:val="000000"/>
        </w:rPr>
      </w:pPr>
      <w:r>
        <w:rPr>
          <w:color w:val="000000"/>
        </w:rPr>
        <w:t>Attachment K</w:t>
      </w:r>
      <w:r>
        <w:rPr>
          <w:color w:val="000000"/>
        </w:rPr>
        <w:tab/>
        <w:t>Mail Short Form for Telephone Refusals</w:t>
      </w:r>
    </w:p>
    <w:p w:rsidR="00C44328" w:rsidRDefault="00C44328" w:rsidP="00C44328">
      <w:pPr>
        <w:pStyle w:val="BodyTextIndent"/>
        <w:ind w:left="0"/>
        <w:rPr>
          <w:b/>
          <w:bCs/>
          <w:color w:val="000000"/>
        </w:rPr>
      </w:pPr>
      <w:r>
        <w:rPr>
          <w:b/>
          <w:bCs/>
          <w:color w:val="000000"/>
        </w:rPr>
        <w:t>Attachment Not Referenced in Supporting Statement</w:t>
      </w:r>
    </w:p>
    <w:p w:rsidR="00C44328" w:rsidRDefault="00C44328" w:rsidP="00C44328">
      <w:pPr>
        <w:pStyle w:val="BodyTextIndent"/>
        <w:ind w:left="0"/>
        <w:rPr>
          <w:b/>
          <w:bCs/>
          <w:color w:val="000000"/>
        </w:rPr>
      </w:pPr>
    </w:p>
    <w:p w:rsidR="00C44328" w:rsidRDefault="00C44328" w:rsidP="00C44328">
      <w:pPr>
        <w:pStyle w:val="BodyTextIndent"/>
        <w:ind w:left="2160" w:hanging="2160"/>
        <w:rPr>
          <w:color w:val="000000"/>
        </w:rPr>
      </w:pPr>
      <w:r>
        <w:rPr>
          <w:color w:val="000000"/>
        </w:rPr>
        <w:t>Attachment G</w:t>
      </w:r>
      <w:r>
        <w:rPr>
          <w:color w:val="000000"/>
        </w:rPr>
        <w:tab/>
        <w:t>ERS Response to NASS Comments</w:t>
      </w:r>
    </w:p>
    <w:p w:rsidR="00C44328" w:rsidRDefault="00C44328" w:rsidP="00C44328">
      <w:pPr>
        <w:pStyle w:val="BodyTextIndent"/>
        <w:ind w:left="0"/>
        <w:rPr>
          <w:b/>
          <w:bCs/>
          <w:color w:val="000000"/>
        </w:rPr>
      </w:pPr>
    </w:p>
    <w:p w:rsidR="00DA2551" w:rsidRDefault="00DA2551" w:rsidP="001A3D48">
      <w:pPr>
        <w:pStyle w:val="BodyTextIndent"/>
        <w:ind w:left="2160" w:hanging="2160"/>
        <w:rPr>
          <w:color w:val="000000"/>
        </w:rPr>
      </w:pPr>
    </w:p>
    <w:p w:rsidR="004F2D13" w:rsidRDefault="004F2D13" w:rsidP="001A3D48">
      <w:pPr>
        <w:pStyle w:val="BodyTextIndent"/>
        <w:ind w:left="2160" w:hanging="2160"/>
      </w:pPr>
    </w:p>
    <w:p w:rsidR="00207B0E" w:rsidRDefault="00207B0E">
      <w:pPr>
        <w:pStyle w:val="BodyTextIndent"/>
        <w:ind w:left="0"/>
      </w:pPr>
    </w:p>
    <w:p w:rsidR="00207B0E" w:rsidRDefault="00207B0E">
      <w:pPr>
        <w:pStyle w:val="BodyTextIndent"/>
        <w:ind w:left="0"/>
      </w:pPr>
    </w:p>
    <w:p w:rsidR="00207B0E" w:rsidRDefault="00207B0E">
      <w:pPr>
        <w:pStyle w:val="BodyTextIndent"/>
        <w:ind w:left="0"/>
      </w:pPr>
    </w:p>
    <w:p w:rsidR="00207B0E" w:rsidRDefault="00207B0E">
      <w:pPr>
        <w:pStyle w:val="BodyTextIndent"/>
        <w:ind w:left="0"/>
      </w:pPr>
    </w:p>
    <w:p w:rsidR="00C33603" w:rsidRDefault="00C33603">
      <w:r>
        <w:br w:type="page"/>
      </w:r>
    </w:p>
    <w:p w:rsidR="00207B0E" w:rsidRDefault="00207B0E">
      <w:pPr>
        <w:pStyle w:val="BodyTextIndent"/>
        <w:ind w:left="0"/>
      </w:pPr>
    </w:p>
    <w:p w:rsidR="00207B0E" w:rsidRDefault="00207B0E">
      <w:pPr>
        <w:pStyle w:val="BodyTextIndent"/>
        <w:ind w:left="0"/>
      </w:pPr>
    </w:p>
    <w:p w:rsidR="00082503" w:rsidRDefault="00DA6882">
      <w:pPr>
        <w:pStyle w:val="BodyTextIndent"/>
        <w:ind w:left="0"/>
      </w:pPr>
      <w:r>
        <w:t>References</w:t>
      </w:r>
    </w:p>
    <w:p w:rsidR="00DA6882" w:rsidRDefault="00DA6882">
      <w:pPr>
        <w:pStyle w:val="BodyTextIndent"/>
        <w:ind w:left="0"/>
      </w:pPr>
    </w:p>
    <w:p w:rsidR="002F4989" w:rsidRDefault="002F4989" w:rsidP="002F4989">
      <w:pPr>
        <w:pStyle w:val="NoSpacing"/>
        <w:ind w:left="720" w:hanging="720"/>
        <w:rPr>
          <w:rFonts w:ascii="Times New Roman" w:hAnsi="Times New Roman" w:cs="Times New Roman"/>
          <w:sz w:val="24"/>
          <w:szCs w:val="24"/>
        </w:rPr>
      </w:pPr>
      <w:proofErr w:type="spellStart"/>
      <w:proofErr w:type="gramStart"/>
      <w:r w:rsidRPr="00FC4B5D">
        <w:rPr>
          <w:rFonts w:ascii="Times New Roman" w:hAnsi="Times New Roman" w:cs="Times New Roman"/>
          <w:sz w:val="24"/>
          <w:szCs w:val="24"/>
        </w:rPr>
        <w:t>Acs</w:t>
      </w:r>
      <w:proofErr w:type="spellEnd"/>
      <w:proofErr w:type="gramEnd"/>
      <w:r w:rsidRPr="00FC4B5D">
        <w:rPr>
          <w:rFonts w:ascii="Times New Roman" w:hAnsi="Times New Roman" w:cs="Times New Roman"/>
          <w:sz w:val="24"/>
          <w:szCs w:val="24"/>
        </w:rPr>
        <w:t xml:space="preserve">, Z. 2002. </w:t>
      </w:r>
      <w:proofErr w:type="gramStart"/>
      <w:r w:rsidRPr="00FD79CF">
        <w:rPr>
          <w:rFonts w:ascii="Times New Roman" w:hAnsi="Times New Roman" w:cs="Times New Roman"/>
          <w:i/>
          <w:sz w:val="24"/>
          <w:szCs w:val="24"/>
        </w:rPr>
        <w:t>Innovations and the growth of cities</w:t>
      </w:r>
      <w:r w:rsidRPr="00FC4B5D">
        <w:rPr>
          <w:rFonts w:ascii="Times New Roman" w:hAnsi="Times New Roman" w:cs="Times New Roman"/>
          <w:sz w:val="24"/>
          <w:szCs w:val="24"/>
        </w:rPr>
        <w:t>.</w:t>
      </w:r>
      <w:proofErr w:type="gramEnd"/>
      <w:r w:rsidRPr="00FC4B5D">
        <w:rPr>
          <w:rFonts w:ascii="Times New Roman" w:hAnsi="Times New Roman" w:cs="Times New Roman"/>
          <w:sz w:val="24"/>
          <w:szCs w:val="24"/>
        </w:rPr>
        <w:t xml:space="preserve"> Northampton, MA: Edward Elgar. </w:t>
      </w:r>
    </w:p>
    <w:p w:rsidR="002F4989" w:rsidRDefault="002F4989">
      <w:pPr>
        <w:pStyle w:val="BodyTextIndent"/>
        <w:ind w:left="0"/>
      </w:pPr>
    </w:p>
    <w:p w:rsidR="002F4989" w:rsidRDefault="002F4989" w:rsidP="00D17DF6">
      <w:pPr>
        <w:pStyle w:val="NoSpacing"/>
        <w:rPr>
          <w:rFonts w:ascii="Times New Roman" w:hAnsi="Times New Roman" w:cs="Times New Roman"/>
          <w:sz w:val="24"/>
          <w:szCs w:val="24"/>
        </w:rPr>
      </w:pPr>
      <w:proofErr w:type="spellStart"/>
      <w:r>
        <w:rPr>
          <w:rFonts w:ascii="Times New Roman" w:hAnsi="Times New Roman" w:cs="Times New Roman"/>
          <w:sz w:val="24"/>
          <w:szCs w:val="24"/>
        </w:rPr>
        <w:t>Doms</w:t>
      </w:r>
      <w:proofErr w:type="spellEnd"/>
      <w:r>
        <w:rPr>
          <w:rFonts w:ascii="Times New Roman" w:hAnsi="Times New Roman" w:cs="Times New Roman"/>
          <w:sz w:val="24"/>
          <w:szCs w:val="24"/>
        </w:rPr>
        <w:t xml:space="preserve">, M., Dunne, T. and Roberts, </w:t>
      </w:r>
      <w:proofErr w:type="gramStart"/>
      <w:r>
        <w:rPr>
          <w:rFonts w:ascii="Times New Roman" w:hAnsi="Times New Roman" w:cs="Times New Roman"/>
          <w:sz w:val="24"/>
          <w:szCs w:val="24"/>
        </w:rPr>
        <w:t>M.J..</w:t>
      </w:r>
      <w:proofErr w:type="gramEnd"/>
      <w:r>
        <w:rPr>
          <w:rFonts w:ascii="Times New Roman" w:hAnsi="Times New Roman" w:cs="Times New Roman"/>
          <w:sz w:val="24"/>
          <w:szCs w:val="24"/>
        </w:rPr>
        <w:t xml:space="preserve"> 1995. “The role of technology use in the survival and growth of ma</w:t>
      </w:r>
      <w:r w:rsidR="00152C2E">
        <w:rPr>
          <w:rFonts w:ascii="Times New Roman" w:hAnsi="Times New Roman" w:cs="Times New Roman"/>
          <w:sz w:val="24"/>
          <w:szCs w:val="24"/>
        </w:rPr>
        <w:t>nufacturing plants,</w:t>
      </w:r>
      <w:proofErr w:type="gramStart"/>
      <w:r w:rsidR="00152C2E">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i/>
          <w:sz w:val="24"/>
          <w:szCs w:val="24"/>
        </w:rPr>
        <w:t>International</w:t>
      </w:r>
      <w:proofErr w:type="gramEnd"/>
      <w:r>
        <w:rPr>
          <w:rFonts w:ascii="Times New Roman" w:hAnsi="Times New Roman" w:cs="Times New Roman"/>
          <w:i/>
          <w:sz w:val="24"/>
          <w:szCs w:val="24"/>
        </w:rPr>
        <w:t xml:space="preserve"> Journal of Industrial Organization. </w:t>
      </w:r>
      <w:r>
        <w:rPr>
          <w:rFonts w:ascii="Times New Roman" w:hAnsi="Times New Roman" w:cs="Times New Roman"/>
          <w:sz w:val="24"/>
          <w:szCs w:val="24"/>
        </w:rPr>
        <w:t>13</w:t>
      </w:r>
      <w:r w:rsidR="00152C2E">
        <w:rPr>
          <w:rFonts w:ascii="Times New Roman" w:hAnsi="Times New Roman" w:cs="Times New Roman"/>
          <w:sz w:val="24"/>
          <w:szCs w:val="24"/>
        </w:rPr>
        <w:t>:</w:t>
      </w:r>
      <w:r>
        <w:rPr>
          <w:rFonts w:ascii="Times New Roman" w:hAnsi="Times New Roman" w:cs="Times New Roman"/>
          <w:sz w:val="24"/>
          <w:szCs w:val="24"/>
        </w:rPr>
        <w:t xml:space="preserve"> 523-542.</w:t>
      </w:r>
    </w:p>
    <w:p w:rsidR="002F4989" w:rsidRDefault="002F4989">
      <w:pPr>
        <w:pStyle w:val="BodyTextIndent"/>
        <w:ind w:left="0"/>
      </w:pPr>
    </w:p>
    <w:p w:rsidR="00152C2E" w:rsidRPr="00A36305" w:rsidRDefault="00152C2E" w:rsidP="00D17DF6">
      <w:pPr>
        <w:pStyle w:val="NoSpacing"/>
      </w:pPr>
      <w:r w:rsidRPr="00FC4B5D">
        <w:rPr>
          <w:rFonts w:ascii="Times New Roman" w:hAnsi="Times New Roman" w:cs="Times New Roman"/>
          <w:sz w:val="24"/>
          <w:szCs w:val="24"/>
        </w:rPr>
        <w:t>Evans, D</w:t>
      </w:r>
      <w:r>
        <w:rPr>
          <w:rFonts w:ascii="Times New Roman" w:hAnsi="Times New Roman" w:cs="Times New Roman"/>
          <w:sz w:val="24"/>
          <w:szCs w:val="24"/>
        </w:rPr>
        <w:t>.</w:t>
      </w:r>
      <w:r w:rsidRPr="00FC4B5D">
        <w:rPr>
          <w:rFonts w:ascii="Times New Roman" w:hAnsi="Times New Roman" w:cs="Times New Roman"/>
          <w:sz w:val="24"/>
          <w:szCs w:val="24"/>
        </w:rPr>
        <w:t xml:space="preserve">S. </w:t>
      </w:r>
      <w:r>
        <w:rPr>
          <w:rFonts w:ascii="Times New Roman" w:hAnsi="Times New Roman" w:cs="Times New Roman"/>
          <w:sz w:val="24"/>
          <w:szCs w:val="24"/>
        </w:rPr>
        <w:t>1987. “</w:t>
      </w:r>
      <w:r w:rsidRPr="00FC4B5D">
        <w:rPr>
          <w:rFonts w:ascii="Times New Roman" w:hAnsi="Times New Roman" w:cs="Times New Roman"/>
          <w:sz w:val="24"/>
          <w:szCs w:val="24"/>
        </w:rPr>
        <w:t>The relationship between firm growth, size, and age: estimates fo</w:t>
      </w:r>
      <w:r>
        <w:rPr>
          <w:rFonts w:ascii="Times New Roman" w:hAnsi="Times New Roman" w:cs="Times New Roman"/>
          <w:sz w:val="24"/>
          <w:szCs w:val="24"/>
        </w:rPr>
        <w:t>r 100 manufacturing industries,”</w:t>
      </w:r>
      <w:r w:rsidRPr="00FC4B5D">
        <w:rPr>
          <w:rFonts w:ascii="Times New Roman" w:hAnsi="Times New Roman" w:cs="Times New Roman"/>
          <w:sz w:val="24"/>
          <w:szCs w:val="24"/>
        </w:rPr>
        <w:t xml:space="preserve"> </w:t>
      </w:r>
      <w:r w:rsidRPr="00615AF4">
        <w:rPr>
          <w:rFonts w:ascii="Times New Roman" w:hAnsi="Times New Roman" w:cs="Times New Roman"/>
          <w:i/>
          <w:sz w:val="24"/>
          <w:szCs w:val="24"/>
        </w:rPr>
        <w:t>The Journal of Industrial Economics</w:t>
      </w:r>
      <w:r w:rsidRPr="00FC4B5D">
        <w:rPr>
          <w:rFonts w:ascii="Times New Roman" w:hAnsi="Times New Roman" w:cs="Times New Roman"/>
          <w:sz w:val="24"/>
          <w:szCs w:val="24"/>
        </w:rPr>
        <w:t>. 35(4)</w:t>
      </w:r>
      <w:r>
        <w:rPr>
          <w:rFonts w:ascii="Times New Roman" w:hAnsi="Times New Roman" w:cs="Times New Roman"/>
          <w:sz w:val="24"/>
          <w:szCs w:val="24"/>
        </w:rPr>
        <w:t>:</w:t>
      </w:r>
      <w:r w:rsidRPr="00FC4B5D">
        <w:rPr>
          <w:rFonts w:ascii="Times New Roman" w:hAnsi="Times New Roman" w:cs="Times New Roman"/>
          <w:sz w:val="24"/>
          <w:szCs w:val="24"/>
        </w:rPr>
        <w:t>567-581</w:t>
      </w:r>
      <w:r>
        <w:rPr>
          <w:rFonts w:ascii="Times New Roman" w:hAnsi="Times New Roman" w:cs="Times New Roman"/>
          <w:sz w:val="24"/>
          <w:szCs w:val="24"/>
        </w:rPr>
        <w:t>.</w:t>
      </w:r>
    </w:p>
    <w:p w:rsidR="00152C2E" w:rsidRDefault="00152C2E">
      <w:pPr>
        <w:pStyle w:val="BodyTextIndent"/>
        <w:ind w:left="0"/>
      </w:pPr>
    </w:p>
    <w:p w:rsidR="00DA6882" w:rsidRDefault="00DA6882">
      <w:pPr>
        <w:pStyle w:val="BodyTextIndent"/>
        <w:ind w:left="0"/>
      </w:pPr>
      <w:r>
        <w:t xml:space="preserve">Hsieh, F.Y.  1989.  “Sample size tables for logistic regression,” </w:t>
      </w:r>
      <w:r>
        <w:rPr>
          <w:i/>
        </w:rPr>
        <w:t>Statistics in Medicine</w:t>
      </w:r>
      <w:r>
        <w:t xml:space="preserve"> 8:795-802.  </w:t>
      </w:r>
    </w:p>
    <w:p w:rsidR="009A4BD3" w:rsidRDefault="009A4BD3">
      <w:pPr>
        <w:pStyle w:val="BodyTextIndent"/>
        <w:ind w:left="0"/>
      </w:pPr>
    </w:p>
    <w:p w:rsidR="002F4989" w:rsidRDefault="00152C2E">
      <w:pPr>
        <w:pStyle w:val="BodyTextIndent"/>
        <w:ind w:left="0"/>
      </w:pPr>
      <w:proofErr w:type="spellStart"/>
      <w:r>
        <w:t>Jarmin</w:t>
      </w:r>
      <w:proofErr w:type="spellEnd"/>
      <w:r>
        <w:t>, R.S.  1999.</w:t>
      </w:r>
      <w:r w:rsidR="002F4989" w:rsidRPr="00FC4B5D">
        <w:t xml:space="preserve"> </w:t>
      </w:r>
      <w:r>
        <w:t>“</w:t>
      </w:r>
      <w:r w:rsidR="002F4989" w:rsidRPr="00FC4B5D">
        <w:t xml:space="preserve">Government </w:t>
      </w:r>
      <w:r w:rsidRPr="00FC4B5D">
        <w:t>technical assistance programs and plant survival: the role of plant ownership type</w:t>
      </w:r>
      <w:r w:rsidR="002F4989" w:rsidRPr="00FC4B5D">
        <w:t>,</w:t>
      </w:r>
      <w:r>
        <w:t>”</w:t>
      </w:r>
      <w:r w:rsidR="002F4989" w:rsidRPr="00FC4B5D">
        <w:t xml:space="preserve"> CES Discussion Paper 99-2 February</w:t>
      </w:r>
      <w:r>
        <w:t>.</w:t>
      </w:r>
    </w:p>
    <w:p w:rsidR="002F4989" w:rsidRDefault="002F4989">
      <w:pPr>
        <w:pStyle w:val="BodyTextIndent"/>
        <w:ind w:left="0"/>
      </w:pPr>
    </w:p>
    <w:p w:rsidR="009A4BD3" w:rsidRPr="009A4BD3" w:rsidRDefault="009A4BD3" w:rsidP="009A4BD3">
      <w:pPr>
        <w:pStyle w:val="BodyTextIndent"/>
        <w:ind w:left="0"/>
      </w:pPr>
      <w:proofErr w:type="gramStart"/>
      <w:r>
        <w:t xml:space="preserve">Millar, M.M. and </w:t>
      </w:r>
      <w:proofErr w:type="spellStart"/>
      <w:r>
        <w:t>Dillman</w:t>
      </w:r>
      <w:proofErr w:type="spellEnd"/>
      <w:r>
        <w:t>, D.A.</w:t>
      </w:r>
      <w:proofErr w:type="gramEnd"/>
      <w:r>
        <w:t xml:space="preserve">  2011.  “Improving response rates to web and mixed-mode surveys,” </w:t>
      </w:r>
      <w:r>
        <w:rPr>
          <w:i/>
        </w:rPr>
        <w:t>Public Opinion Quarterly</w:t>
      </w:r>
      <w:r>
        <w:t xml:space="preserve"> 75(2):249-269.  </w:t>
      </w:r>
    </w:p>
    <w:p w:rsidR="009A4BD3" w:rsidRDefault="009A4BD3">
      <w:pPr>
        <w:pStyle w:val="BodyTextIndent"/>
        <w:ind w:left="0"/>
      </w:pPr>
    </w:p>
    <w:p w:rsidR="00A5072B" w:rsidRDefault="00A5072B">
      <w:pPr>
        <w:pStyle w:val="BodyTextIndent"/>
        <w:ind w:left="0"/>
      </w:pPr>
      <w:proofErr w:type="gramStart"/>
      <w:r>
        <w:t xml:space="preserve">North, D. and </w:t>
      </w:r>
      <w:proofErr w:type="spellStart"/>
      <w:r>
        <w:t>Smallbone</w:t>
      </w:r>
      <w:proofErr w:type="spellEnd"/>
      <w:r>
        <w:t>, D.</w:t>
      </w:r>
      <w:proofErr w:type="gramEnd"/>
      <w:r>
        <w:t xml:space="preserve">  2000.  “The </w:t>
      </w:r>
      <w:r w:rsidR="002F4989">
        <w:t>i</w:t>
      </w:r>
      <w:r>
        <w:t xml:space="preserve">nnovativeness and </w:t>
      </w:r>
      <w:r w:rsidR="002F4989">
        <w:t>g</w:t>
      </w:r>
      <w:r>
        <w:t xml:space="preserve">rowth of </w:t>
      </w:r>
      <w:r w:rsidR="002F4989">
        <w:t>r</w:t>
      </w:r>
      <w:r>
        <w:t xml:space="preserve">ural SMEs </w:t>
      </w:r>
      <w:r w:rsidR="002F4989">
        <w:t>d</w:t>
      </w:r>
      <w:r>
        <w:t xml:space="preserve">uring the 1990s,” </w:t>
      </w:r>
      <w:r>
        <w:rPr>
          <w:i/>
        </w:rPr>
        <w:t>Regional Studies</w:t>
      </w:r>
      <w:r>
        <w:t xml:space="preserve"> 34(2):145-157.</w:t>
      </w:r>
    </w:p>
    <w:p w:rsidR="002F4989" w:rsidRDefault="002F4989">
      <w:pPr>
        <w:pStyle w:val="BodyTextIndent"/>
        <w:ind w:left="0"/>
      </w:pPr>
    </w:p>
    <w:p w:rsidR="002F4989" w:rsidRDefault="00B66279">
      <w:pPr>
        <w:pStyle w:val="BodyTextIndent"/>
        <w:ind w:left="0"/>
      </w:pPr>
      <w:r>
        <w:t xml:space="preserve">Patterson, B., Dayton, C.M., and </w:t>
      </w:r>
      <w:proofErr w:type="spellStart"/>
      <w:r>
        <w:t>Graubard</w:t>
      </w:r>
      <w:proofErr w:type="spellEnd"/>
      <w:r>
        <w:t xml:space="preserve">, B.I.  2002.  “Latent Class Analysis of Complex Survey Data: Application to Dietary Data,” </w:t>
      </w:r>
      <w:r>
        <w:rPr>
          <w:i/>
        </w:rPr>
        <w:t>Journal of the American Statistical Association</w:t>
      </w:r>
      <w:r>
        <w:t xml:space="preserve"> 97(459): 721-741.</w:t>
      </w:r>
    </w:p>
    <w:p w:rsidR="00B66279" w:rsidRDefault="00B66279">
      <w:pPr>
        <w:pStyle w:val="BodyTextIndent"/>
        <w:ind w:left="0"/>
      </w:pPr>
    </w:p>
    <w:p w:rsidR="00AD3997" w:rsidRPr="00AD3997" w:rsidRDefault="00AD3997">
      <w:pPr>
        <w:pStyle w:val="BodyTextIndent"/>
        <w:ind w:left="0"/>
      </w:pPr>
      <w:proofErr w:type="spellStart"/>
      <w:r>
        <w:t>Vermunt</w:t>
      </w:r>
      <w:proofErr w:type="spellEnd"/>
      <w:r>
        <w:t>, J.K.  2007.  “</w:t>
      </w:r>
      <w:r w:rsidR="004F2D13">
        <w:t>Latent Class Analysis with Sam</w:t>
      </w:r>
      <w:r>
        <w:t xml:space="preserve">pling Weights: A Maximum Likelihood Approach,” </w:t>
      </w:r>
      <w:r>
        <w:rPr>
          <w:i/>
        </w:rPr>
        <w:t>Sociological Methods and Research</w:t>
      </w:r>
      <w:r>
        <w:t xml:space="preserve"> 36(1):87-111.</w:t>
      </w:r>
    </w:p>
    <w:p w:rsidR="00AD3997" w:rsidRDefault="00AD3997">
      <w:pPr>
        <w:pStyle w:val="BodyTextIndent"/>
        <w:ind w:left="0"/>
      </w:pPr>
    </w:p>
    <w:p w:rsidR="00B66279" w:rsidRPr="00D17DF6" w:rsidRDefault="00B66279" w:rsidP="00D17DF6">
      <w:pPr>
        <w:pStyle w:val="BodyTextIndent"/>
        <w:ind w:left="0"/>
      </w:pPr>
      <w:r w:rsidRPr="00B66279">
        <w:t>Wedel</w:t>
      </w:r>
      <w:r>
        <w:t>,</w:t>
      </w:r>
      <w:r w:rsidRPr="00B66279">
        <w:t xml:space="preserve"> </w:t>
      </w:r>
      <w:hyperlink r:id="rId29" w:tooltip="View content where Author is Michel Wedel" w:history="1">
        <w:r w:rsidRPr="00D17DF6">
          <w:t>M</w:t>
        </w:r>
        <w:r>
          <w:t>.</w:t>
        </w:r>
      </w:hyperlink>
      <w:r w:rsidRPr="00D17DF6">
        <w:t xml:space="preserve">, </w:t>
      </w:r>
      <w:proofErr w:type="spellStart"/>
      <w:r w:rsidR="00AD3997" w:rsidRPr="00AD3997">
        <w:t>ter</w:t>
      </w:r>
      <w:proofErr w:type="spellEnd"/>
      <w:r w:rsidR="00AD3997" w:rsidRPr="00AD3997">
        <w:t xml:space="preserve"> </w:t>
      </w:r>
      <w:proofErr w:type="spellStart"/>
      <w:r w:rsidR="00AD3997" w:rsidRPr="00AD3997">
        <w:t>Hofstede</w:t>
      </w:r>
      <w:proofErr w:type="spellEnd"/>
      <w:r w:rsidR="00AD3997">
        <w:t>,</w:t>
      </w:r>
      <w:r w:rsidR="00AD3997" w:rsidRPr="00AD3997">
        <w:t xml:space="preserve"> </w:t>
      </w:r>
      <w:hyperlink r:id="rId30" w:tooltip="View content where Author is Frenkel ter Hofstede" w:history="1">
        <w:r w:rsidRPr="00D17DF6">
          <w:t>F</w:t>
        </w:r>
        <w:r w:rsidR="00AD3997">
          <w:t>.</w:t>
        </w:r>
        <w:r w:rsidRPr="00D17DF6">
          <w:t xml:space="preserve"> </w:t>
        </w:r>
      </w:hyperlink>
      <w:r w:rsidRPr="00D17DF6">
        <w:t xml:space="preserve"> and </w:t>
      </w:r>
      <w:proofErr w:type="spellStart"/>
      <w:r w:rsidR="00AD3997" w:rsidRPr="00AD3997">
        <w:t>Steenkamp</w:t>
      </w:r>
      <w:proofErr w:type="spellEnd"/>
      <w:r w:rsidR="00AD3997">
        <w:t>,</w:t>
      </w:r>
      <w:r w:rsidR="00AD3997" w:rsidRPr="00AD3997">
        <w:t xml:space="preserve"> </w:t>
      </w:r>
      <w:hyperlink r:id="rId31" w:tooltip="View content where Author is Jan-Benedict E.M. Steenkamp" w:history="1">
        <w:r w:rsidRPr="00D17DF6">
          <w:t>J</w:t>
        </w:r>
        <w:r w:rsidR="00AD3997">
          <w:t>.</w:t>
        </w:r>
        <w:r w:rsidRPr="00D17DF6">
          <w:t>-B</w:t>
        </w:r>
        <w:r w:rsidR="00AD3997">
          <w:t>.</w:t>
        </w:r>
        <w:r w:rsidRPr="00D17DF6">
          <w:t>E.M.</w:t>
        </w:r>
        <w:r w:rsidR="00AD3997">
          <w:t xml:space="preserve">  1998.  “Mixture Model Analysis of Complex Samples,” </w:t>
        </w:r>
        <w:r w:rsidR="00AD3997">
          <w:rPr>
            <w:i/>
          </w:rPr>
          <w:t>Journal of Classification</w:t>
        </w:r>
        <w:r w:rsidR="00AD3997">
          <w:t xml:space="preserve"> 15(5):225-244.</w:t>
        </w:r>
        <w:r w:rsidRPr="00D17DF6">
          <w:t xml:space="preserve"> </w:t>
        </w:r>
      </w:hyperlink>
    </w:p>
    <w:p w:rsidR="00B66279" w:rsidRPr="00B66279" w:rsidRDefault="00B66279">
      <w:pPr>
        <w:pStyle w:val="BodyTextIndent"/>
        <w:ind w:left="0"/>
      </w:pPr>
    </w:p>
    <w:sectPr w:rsidR="00B66279" w:rsidRPr="00B66279" w:rsidSect="0008250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28FA" w:rsidRDefault="00EC28FA">
      <w:r>
        <w:separator/>
      </w:r>
    </w:p>
  </w:endnote>
  <w:endnote w:type="continuationSeparator" w:id="0">
    <w:p w:rsidR="00EC28FA" w:rsidRDefault="00EC28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5A2" w:rsidRDefault="00ED35A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D35A2" w:rsidRDefault="00ED35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5A2" w:rsidRDefault="00ED35A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7344E">
      <w:rPr>
        <w:rStyle w:val="PageNumber"/>
        <w:noProof/>
      </w:rPr>
      <w:t>1</w:t>
    </w:r>
    <w:r>
      <w:rPr>
        <w:rStyle w:val="PageNumber"/>
      </w:rPr>
      <w:fldChar w:fldCharType="end"/>
    </w:r>
  </w:p>
  <w:p w:rsidR="00ED35A2" w:rsidRDefault="00ED35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28FA" w:rsidRDefault="00EC28FA">
      <w:r>
        <w:separator/>
      </w:r>
    </w:p>
  </w:footnote>
  <w:footnote w:type="continuationSeparator" w:id="0">
    <w:p w:rsidR="00EC28FA" w:rsidRDefault="00EC28FA">
      <w:r>
        <w:continuationSeparator/>
      </w:r>
    </w:p>
  </w:footnote>
  <w:footnote w:id="1">
    <w:p w:rsidR="00ED35A2" w:rsidRDefault="00ED35A2">
      <w:pPr>
        <w:pStyle w:val="FootnoteText"/>
      </w:pPr>
      <w:r>
        <w:rPr>
          <w:rStyle w:val="FootnoteReference"/>
        </w:rPr>
        <w:footnoteRef/>
      </w:r>
      <w:r>
        <w:t xml:space="preserve">  </w:t>
      </w:r>
      <w:proofErr w:type="gramStart"/>
      <w:r>
        <w:t>From County Business Patterns (2009).</w:t>
      </w:r>
      <w:proofErr w:type="gram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465"/>
    <w:multiLevelType w:val="hybridMultilevel"/>
    <w:tmpl w:val="4EDCC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6A424F"/>
    <w:multiLevelType w:val="hybridMultilevel"/>
    <w:tmpl w:val="DEFC2C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E2404A"/>
    <w:multiLevelType w:val="multilevel"/>
    <w:tmpl w:val="30F6D1D8"/>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1D6B5303"/>
    <w:multiLevelType w:val="hybridMultilevel"/>
    <w:tmpl w:val="B702405A"/>
    <w:lvl w:ilvl="0" w:tplc="452619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5F5713"/>
    <w:multiLevelType w:val="hybridMultilevel"/>
    <w:tmpl w:val="4EDCC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4A137D"/>
    <w:multiLevelType w:val="hybridMultilevel"/>
    <w:tmpl w:val="A9489D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461521"/>
    <w:multiLevelType w:val="hybridMultilevel"/>
    <w:tmpl w:val="B28E7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4D61AE"/>
    <w:multiLevelType w:val="hybridMultilevel"/>
    <w:tmpl w:val="2320F47A"/>
    <w:lvl w:ilvl="0" w:tplc="04090001">
      <w:start w:val="1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0EC1855"/>
    <w:multiLevelType w:val="hybridMultilevel"/>
    <w:tmpl w:val="301AD3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5F12E6"/>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DF5E2F"/>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472003"/>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E43A63"/>
    <w:multiLevelType w:val="hybridMultilevel"/>
    <w:tmpl w:val="3132C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9B7D42"/>
    <w:multiLevelType w:val="hybridMultilevel"/>
    <w:tmpl w:val="338E30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6B7F36"/>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D408F6"/>
    <w:multiLevelType w:val="hybridMultilevel"/>
    <w:tmpl w:val="973AF45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1E02089"/>
    <w:multiLevelType w:val="hybridMultilevel"/>
    <w:tmpl w:val="4EDCC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D4457F"/>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E93B4A"/>
    <w:multiLevelType w:val="hybridMultilevel"/>
    <w:tmpl w:val="1418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8"/>
  </w:num>
  <w:num w:numId="3">
    <w:abstractNumId w:val="15"/>
  </w:num>
  <w:num w:numId="4">
    <w:abstractNumId w:val="19"/>
  </w:num>
  <w:num w:numId="5">
    <w:abstractNumId w:val="10"/>
  </w:num>
  <w:num w:numId="6">
    <w:abstractNumId w:val="12"/>
  </w:num>
  <w:num w:numId="7">
    <w:abstractNumId w:val="11"/>
  </w:num>
  <w:num w:numId="8">
    <w:abstractNumId w:val="3"/>
  </w:num>
  <w:num w:numId="9">
    <w:abstractNumId w:val="6"/>
  </w:num>
  <w:num w:numId="10">
    <w:abstractNumId w:val="7"/>
  </w:num>
  <w:num w:numId="11">
    <w:abstractNumId w:val="14"/>
  </w:num>
  <w:num w:numId="12">
    <w:abstractNumId w:val="13"/>
  </w:num>
  <w:num w:numId="13">
    <w:abstractNumId w:val="8"/>
  </w:num>
  <w:num w:numId="14">
    <w:abstractNumId w:val="16"/>
  </w:num>
  <w:num w:numId="15">
    <w:abstractNumId w:val="9"/>
  </w:num>
  <w:num w:numId="16">
    <w:abstractNumId w:val="5"/>
  </w:num>
  <w:num w:numId="17">
    <w:abstractNumId w:val="0"/>
  </w:num>
  <w:num w:numId="18">
    <w:abstractNumId w:val="17"/>
  </w:num>
  <w:num w:numId="19">
    <w:abstractNumId w:val="1"/>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MO_XmlVersion" w:val="Empty"/>
  </w:docVars>
  <w:rsids>
    <w:rsidRoot w:val="007B00DC"/>
    <w:rsid w:val="000111DB"/>
    <w:rsid w:val="00022EE3"/>
    <w:rsid w:val="0003048B"/>
    <w:rsid w:val="00031DD7"/>
    <w:rsid w:val="0003268D"/>
    <w:rsid w:val="00041DAA"/>
    <w:rsid w:val="00052E06"/>
    <w:rsid w:val="0006587F"/>
    <w:rsid w:val="000762CE"/>
    <w:rsid w:val="00082503"/>
    <w:rsid w:val="00084916"/>
    <w:rsid w:val="00086B22"/>
    <w:rsid w:val="000927B3"/>
    <w:rsid w:val="000A2EE1"/>
    <w:rsid w:val="000B5733"/>
    <w:rsid w:val="000C73F9"/>
    <w:rsid w:val="000E107E"/>
    <w:rsid w:val="000E1C3C"/>
    <w:rsid w:val="000E6C98"/>
    <w:rsid w:val="000F24AE"/>
    <w:rsid w:val="000F5C66"/>
    <w:rsid w:val="001014CF"/>
    <w:rsid w:val="00105F4A"/>
    <w:rsid w:val="00110F94"/>
    <w:rsid w:val="001205C4"/>
    <w:rsid w:val="00124FA7"/>
    <w:rsid w:val="00127270"/>
    <w:rsid w:val="00132CAF"/>
    <w:rsid w:val="001413BD"/>
    <w:rsid w:val="00152C2E"/>
    <w:rsid w:val="0015788D"/>
    <w:rsid w:val="001624FA"/>
    <w:rsid w:val="0017167E"/>
    <w:rsid w:val="00174B94"/>
    <w:rsid w:val="00176E09"/>
    <w:rsid w:val="00180022"/>
    <w:rsid w:val="001818EC"/>
    <w:rsid w:val="00193694"/>
    <w:rsid w:val="001A2BCC"/>
    <w:rsid w:val="001A3D48"/>
    <w:rsid w:val="001A470D"/>
    <w:rsid w:val="001A76A7"/>
    <w:rsid w:val="001C0F59"/>
    <w:rsid w:val="001C2105"/>
    <w:rsid w:val="001C50CA"/>
    <w:rsid w:val="001C778A"/>
    <w:rsid w:val="001D5881"/>
    <w:rsid w:val="001D77DB"/>
    <w:rsid w:val="001E5723"/>
    <w:rsid w:val="001F301E"/>
    <w:rsid w:val="001F3677"/>
    <w:rsid w:val="00200F47"/>
    <w:rsid w:val="00207B0E"/>
    <w:rsid w:val="00210F11"/>
    <w:rsid w:val="002122EF"/>
    <w:rsid w:val="002137C1"/>
    <w:rsid w:val="0021491D"/>
    <w:rsid w:val="00215657"/>
    <w:rsid w:val="0021655F"/>
    <w:rsid w:val="00220B17"/>
    <w:rsid w:val="002352B1"/>
    <w:rsid w:val="002412D8"/>
    <w:rsid w:val="00255ABD"/>
    <w:rsid w:val="002602C7"/>
    <w:rsid w:val="0026638F"/>
    <w:rsid w:val="00280683"/>
    <w:rsid w:val="0028151D"/>
    <w:rsid w:val="00283629"/>
    <w:rsid w:val="00286312"/>
    <w:rsid w:val="002B09D5"/>
    <w:rsid w:val="002C0334"/>
    <w:rsid w:val="002C50DC"/>
    <w:rsid w:val="002C77F8"/>
    <w:rsid w:val="002D07CE"/>
    <w:rsid w:val="002D0C14"/>
    <w:rsid w:val="002D3186"/>
    <w:rsid w:val="002E3E43"/>
    <w:rsid w:val="002E71AF"/>
    <w:rsid w:val="002F4989"/>
    <w:rsid w:val="002F5031"/>
    <w:rsid w:val="002F6210"/>
    <w:rsid w:val="00313A86"/>
    <w:rsid w:val="0031513E"/>
    <w:rsid w:val="003165E6"/>
    <w:rsid w:val="003316B5"/>
    <w:rsid w:val="00335FD8"/>
    <w:rsid w:val="00350C24"/>
    <w:rsid w:val="00355115"/>
    <w:rsid w:val="003662D4"/>
    <w:rsid w:val="00375E9E"/>
    <w:rsid w:val="00382326"/>
    <w:rsid w:val="0039141E"/>
    <w:rsid w:val="003A0B25"/>
    <w:rsid w:val="003A158E"/>
    <w:rsid w:val="003B1FA9"/>
    <w:rsid w:val="003B34DC"/>
    <w:rsid w:val="003C5646"/>
    <w:rsid w:val="003D7339"/>
    <w:rsid w:val="003E6156"/>
    <w:rsid w:val="003E6EF7"/>
    <w:rsid w:val="003F3C19"/>
    <w:rsid w:val="003F7A2B"/>
    <w:rsid w:val="00405DF3"/>
    <w:rsid w:val="00406CBB"/>
    <w:rsid w:val="00436734"/>
    <w:rsid w:val="00445886"/>
    <w:rsid w:val="00453D09"/>
    <w:rsid w:val="004605A9"/>
    <w:rsid w:val="0046547F"/>
    <w:rsid w:val="004657F4"/>
    <w:rsid w:val="004700E9"/>
    <w:rsid w:val="00474310"/>
    <w:rsid w:val="004818C6"/>
    <w:rsid w:val="004860BC"/>
    <w:rsid w:val="00491F70"/>
    <w:rsid w:val="00495FA0"/>
    <w:rsid w:val="004A0B89"/>
    <w:rsid w:val="004A126E"/>
    <w:rsid w:val="004B1955"/>
    <w:rsid w:val="004B3351"/>
    <w:rsid w:val="004B792A"/>
    <w:rsid w:val="004E18BA"/>
    <w:rsid w:val="004E55E6"/>
    <w:rsid w:val="004E69B5"/>
    <w:rsid w:val="004E75A2"/>
    <w:rsid w:val="004F2D13"/>
    <w:rsid w:val="004F77F8"/>
    <w:rsid w:val="00502ED2"/>
    <w:rsid w:val="0050507C"/>
    <w:rsid w:val="0050653A"/>
    <w:rsid w:val="00507082"/>
    <w:rsid w:val="00513755"/>
    <w:rsid w:val="00517C0D"/>
    <w:rsid w:val="00520374"/>
    <w:rsid w:val="00523C43"/>
    <w:rsid w:val="0053013C"/>
    <w:rsid w:val="00531896"/>
    <w:rsid w:val="005326E4"/>
    <w:rsid w:val="00533642"/>
    <w:rsid w:val="00540E24"/>
    <w:rsid w:val="005465AB"/>
    <w:rsid w:val="00547501"/>
    <w:rsid w:val="005549C9"/>
    <w:rsid w:val="00576731"/>
    <w:rsid w:val="00584B0F"/>
    <w:rsid w:val="00585164"/>
    <w:rsid w:val="00590E45"/>
    <w:rsid w:val="005A483D"/>
    <w:rsid w:val="005B34FF"/>
    <w:rsid w:val="005C01AD"/>
    <w:rsid w:val="005C0CFA"/>
    <w:rsid w:val="005C61AD"/>
    <w:rsid w:val="005C629B"/>
    <w:rsid w:val="005D1CE5"/>
    <w:rsid w:val="005D2F0F"/>
    <w:rsid w:val="005D730D"/>
    <w:rsid w:val="005E25D9"/>
    <w:rsid w:val="005E2851"/>
    <w:rsid w:val="005E785D"/>
    <w:rsid w:val="005F0B44"/>
    <w:rsid w:val="005F33B4"/>
    <w:rsid w:val="005F5B21"/>
    <w:rsid w:val="005F7A3C"/>
    <w:rsid w:val="00624A10"/>
    <w:rsid w:val="00624AE0"/>
    <w:rsid w:val="00636AD1"/>
    <w:rsid w:val="00640C77"/>
    <w:rsid w:val="00641A3F"/>
    <w:rsid w:val="006432E2"/>
    <w:rsid w:val="006458A9"/>
    <w:rsid w:val="00646F40"/>
    <w:rsid w:val="0065192E"/>
    <w:rsid w:val="0065591A"/>
    <w:rsid w:val="006644FA"/>
    <w:rsid w:val="00671C9E"/>
    <w:rsid w:val="00681976"/>
    <w:rsid w:val="00682508"/>
    <w:rsid w:val="00683F8C"/>
    <w:rsid w:val="006A2DEC"/>
    <w:rsid w:val="006B1197"/>
    <w:rsid w:val="006B1DD7"/>
    <w:rsid w:val="006C59AC"/>
    <w:rsid w:val="006C6F3F"/>
    <w:rsid w:val="006D51B6"/>
    <w:rsid w:val="006E2892"/>
    <w:rsid w:val="006E3CF1"/>
    <w:rsid w:val="006F14AB"/>
    <w:rsid w:val="00701804"/>
    <w:rsid w:val="007019AE"/>
    <w:rsid w:val="00701A2B"/>
    <w:rsid w:val="00720B0C"/>
    <w:rsid w:val="0072719D"/>
    <w:rsid w:val="00730FAE"/>
    <w:rsid w:val="007328E0"/>
    <w:rsid w:val="0074563B"/>
    <w:rsid w:val="007565A0"/>
    <w:rsid w:val="00766E29"/>
    <w:rsid w:val="00797B44"/>
    <w:rsid w:val="007A6C24"/>
    <w:rsid w:val="007B00DC"/>
    <w:rsid w:val="007B21DF"/>
    <w:rsid w:val="007B2383"/>
    <w:rsid w:val="007B6FA9"/>
    <w:rsid w:val="007C0508"/>
    <w:rsid w:val="007C1DD7"/>
    <w:rsid w:val="007C4B24"/>
    <w:rsid w:val="007D08B4"/>
    <w:rsid w:val="007D3CDE"/>
    <w:rsid w:val="007D4881"/>
    <w:rsid w:val="007D6B75"/>
    <w:rsid w:val="007E0CEF"/>
    <w:rsid w:val="007E4C13"/>
    <w:rsid w:val="007F482D"/>
    <w:rsid w:val="00806768"/>
    <w:rsid w:val="0082106C"/>
    <w:rsid w:val="00824E6F"/>
    <w:rsid w:val="0084584B"/>
    <w:rsid w:val="00845C99"/>
    <w:rsid w:val="00855000"/>
    <w:rsid w:val="00855271"/>
    <w:rsid w:val="008605BD"/>
    <w:rsid w:val="00862B94"/>
    <w:rsid w:val="008666BD"/>
    <w:rsid w:val="00871AF0"/>
    <w:rsid w:val="00871EEA"/>
    <w:rsid w:val="0087687B"/>
    <w:rsid w:val="0088485A"/>
    <w:rsid w:val="00884CF0"/>
    <w:rsid w:val="00887FB5"/>
    <w:rsid w:val="008A2002"/>
    <w:rsid w:val="008B2B03"/>
    <w:rsid w:val="008D069A"/>
    <w:rsid w:val="008D28B2"/>
    <w:rsid w:val="008E3D15"/>
    <w:rsid w:val="009104F5"/>
    <w:rsid w:val="00915629"/>
    <w:rsid w:val="0092144F"/>
    <w:rsid w:val="00926516"/>
    <w:rsid w:val="00933965"/>
    <w:rsid w:val="00955E18"/>
    <w:rsid w:val="0096214C"/>
    <w:rsid w:val="0097399A"/>
    <w:rsid w:val="00975C6F"/>
    <w:rsid w:val="00976E92"/>
    <w:rsid w:val="009859B4"/>
    <w:rsid w:val="00997BFE"/>
    <w:rsid w:val="009A3849"/>
    <w:rsid w:val="009A4BD3"/>
    <w:rsid w:val="009A577B"/>
    <w:rsid w:val="009B2E9B"/>
    <w:rsid w:val="009B4E6B"/>
    <w:rsid w:val="009C1DDE"/>
    <w:rsid w:val="009D01AE"/>
    <w:rsid w:val="009D38F3"/>
    <w:rsid w:val="009D42B2"/>
    <w:rsid w:val="009E5EC2"/>
    <w:rsid w:val="00A04697"/>
    <w:rsid w:val="00A1000E"/>
    <w:rsid w:val="00A20B9A"/>
    <w:rsid w:val="00A23E01"/>
    <w:rsid w:val="00A323E9"/>
    <w:rsid w:val="00A36305"/>
    <w:rsid w:val="00A43892"/>
    <w:rsid w:val="00A46EE3"/>
    <w:rsid w:val="00A5072B"/>
    <w:rsid w:val="00A7344E"/>
    <w:rsid w:val="00A74BFC"/>
    <w:rsid w:val="00A93C5C"/>
    <w:rsid w:val="00AB236F"/>
    <w:rsid w:val="00AB576E"/>
    <w:rsid w:val="00AB6A52"/>
    <w:rsid w:val="00AC03D6"/>
    <w:rsid w:val="00AC3E40"/>
    <w:rsid w:val="00AC3F9E"/>
    <w:rsid w:val="00AC46AE"/>
    <w:rsid w:val="00AC5D23"/>
    <w:rsid w:val="00AD3997"/>
    <w:rsid w:val="00AE370D"/>
    <w:rsid w:val="00AE5EAE"/>
    <w:rsid w:val="00AF3591"/>
    <w:rsid w:val="00B03935"/>
    <w:rsid w:val="00B11E2B"/>
    <w:rsid w:val="00B14EEA"/>
    <w:rsid w:val="00B15345"/>
    <w:rsid w:val="00B17480"/>
    <w:rsid w:val="00B27517"/>
    <w:rsid w:val="00B3040D"/>
    <w:rsid w:val="00B3081B"/>
    <w:rsid w:val="00B37FE0"/>
    <w:rsid w:val="00B43386"/>
    <w:rsid w:val="00B57437"/>
    <w:rsid w:val="00B57EB9"/>
    <w:rsid w:val="00B66279"/>
    <w:rsid w:val="00B807AA"/>
    <w:rsid w:val="00B8456F"/>
    <w:rsid w:val="00B926E6"/>
    <w:rsid w:val="00BA3900"/>
    <w:rsid w:val="00BA49A3"/>
    <w:rsid w:val="00BB6148"/>
    <w:rsid w:val="00BC6485"/>
    <w:rsid w:val="00BD4D4D"/>
    <w:rsid w:val="00BD7437"/>
    <w:rsid w:val="00BE52E7"/>
    <w:rsid w:val="00C05571"/>
    <w:rsid w:val="00C069A0"/>
    <w:rsid w:val="00C07037"/>
    <w:rsid w:val="00C147DF"/>
    <w:rsid w:val="00C33603"/>
    <w:rsid w:val="00C352A5"/>
    <w:rsid w:val="00C35D2A"/>
    <w:rsid w:val="00C40D94"/>
    <w:rsid w:val="00C42921"/>
    <w:rsid w:val="00C44328"/>
    <w:rsid w:val="00C506DB"/>
    <w:rsid w:val="00C548C3"/>
    <w:rsid w:val="00C5751A"/>
    <w:rsid w:val="00C7220C"/>
    <w:rsid w:val="00C74576"/>
    <w:rsid w:val="00C76601"/>
    <w:rsid w:val="00C76DB9"/>
    <w:rsid w:val="00C801D7"/>
    <w:rsid w:val="00C87127"/>
    <w:rsid w:val="00C953D9"/>
    <w:rsid w:val="00CA3880"/>
    <w:rsid w:val="00CA5434"/>
    <w:rsid w:val="00CA7FFD"/>
    <w:rsid w:val="00CB23DE"/>
    <w:rsid w:val="00CC37A6"/>
    <w:rsid w:val="00CD0F1D"/>
    <w:rsid w:val="00CD25F6"/>
    <w:rsid w:val="00CE4661"/>
    <w:rsid w:val="00CF0ACD"/>
    <w:rsid w:val="00D169C1"/>
    <w:rsid w:val="00D17DF6"/>
    <w:rsid w:val="00D22309"/>
    <w:rsid w:val="00D337DB"/>
    <w:rsid w:val="00D5244E"/>
    <w:rsid w:val="00D64A96"/>
    <w:rsid w:val="00D77CED"/>
    <w:rsid w:val="00D83222"/>
    <w:rsid w:val="00D8333F"/>
    <w:rsid w:val="00D86B79"/>
    <w:rsid w:val="00D90B79"/>
    <w:rsid w:val="00D93334"/>
    <w:rsid w:val="00D97CEF"/>
    <w:rsid w:val="00DA0B2E"/>
    <w:rsid w:val="00DA2551"/>
    <w:rsid w:val="00DA6882"/>
    <w:rsid w:val="00DB3153"/>
    <w:rsid w:val="00DC1A61"/>
    <w:rsid w:val="00E0044E"/>
    <w:rsid w:val="00E13456"/>
    <w:rsid w:val="00E16A60"/>
    <w:rsid w:val="00E23BEC"/>
    <w:rsid w:val="00E32B4D"/>
    <w:rsid w:val="00E32F97"/>
    <w:rsid w:val="00E34C25"/>
    <w:rsid w:val="00E42068"/>
    <w:rsid w:val="00E45B02"/>
    <w:rsid w:val="00E50963"/>
    <w:rsid w:val="00E6132B"/>
    <w:rsid w:val="00E65BD8"/>
    <w:rsid w:val="00E67059"/>
    <w:rsid w:val="00E67368"/>
    <w:rsid w:val="00E777A6"/>
    <w:rsid w:val="00E866C6"/>
    <w:rsid w:val="00E86DD5"/>
    <w:rsid w:val="00E87C35"/>
    <w:rsid w:val="00EA04F4"/>
    <w:rsid w:val="00EA7B65"/>
    <w:rsid w:val="00EB2A39"/>
    <w:rsid w:val="00EB60E8"/>
    <w:rsid w:val="00EC28FA"/>
    <w:rsid w:val="00EC4EEE"/>
    <w:rsid w:val="00EC65BA"/>
    <w:rsid w:val="00EC7FC6"/>
    <w:rsid w:val="00ED2231"/>
    <w:rsid w:val="00ED35A2"/>
    <w:rsid w:val="00ED7372"/>
    <w:rsid w:val="00EF343F"/>
    <w:rsid w:val="00F11910"/>
    <w:rsid w:val="00F1374C"/>
    <w:rsid w:val="00F23FB2"/>
    <w:rsid w:val="00F33055"/>
    <w:rsid w:val="00F347EE"/>
    <w:rsid w:val="00F5085C"/>
    <w:rsid w:val="00F50B0B"/>
    <w:rsid w:val="00F52D45"/>
    <w:rsid w:val="00F5504C"/>
    <w:rsid w:val="00F6248B"/>
    <w:rsid w:val="00F95D4D"/>
    <w:rsid w:val="00FA25D9"/>
    <w:rsid w:val="00FB1DBA"/>
    <w:rsid w:val="00FD541A"/>
    <w:rsid w:val="00FE3947"/>
    <w:rsid w:val="00FE43EA"/>
    <w:rsid w:val="00FF304B"/>
    <w:rsid w:val="00FF5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7368"/>
    <w:rPr>
      <w:sz w:val="24"/>
      <w:szCs w:val="24"/>
    </w:rPr>
  </w:style>
  <w:style w:type="paragraph" w:styleId="Heading1">
    <w:name w:val="heading 1"/>
    <w:basedOn w:val="Normal"/>
    <w:next w:val="Normal"/>
    <w:qFormat/>
    <w:rsid w:val="00E67368"/>
    <w:pPr>
      <w:keepNext/>
      <w:outlineLvl w:val="0"/>
    </w:pPr>
    <w:rPr>
      <w:rFonts w:eastAsia="Calibri"/>
      <w:b/>
      <w:bCs/>
    </w:rPr>
  </w:style>
  <w:style w:type="paragraph" w:styleId="Heading2">
    <w:name w:val="heading 2"/>
    <w:basedOn w:val="Normal"/>
    <w:next w:val="Normal"/>
    <w:qFormat/>
    <w:rsid w:val="00E67368"/>
    <w:pPr>
      <w:keepNext/>
      <w:jc w:val="center"/>
      <w:outlineLvl w:val="1"/>
    </w:pPr>
    <w:rPr>
      <w:b/>
      <w:bCs/>
    </w:rPr>
  </w:style>
  <w:style w:type="paragraph" w:styleId="Heading3">
    <w:name w:val="heading 3"/>
    <w:basedOn w:val="Normal"/>
    <w:next w:val="Normal"/>
    <w:link w:val="Heading3Char"/>
    <w:uiPriority w:val="9"/>
    <w:semiHidden/>
    <w:unhideWhenUsed/>
    <w:qFormat/>
    <w:rsid w:val="0068250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8250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E67368"/>
    <w:pPr>
      <w:widowControl w:val="0"/>
      <w:autoSpaceDE w:val="0"/>
      <w:autoSpaceDN w:val="0"/>
      <w:adjustRightInd w:val="0"/>
      <w:ind w:left="720"/>
    </w:pPr>
  </w:style>
  <w:style w:type="paragraph" w:styleId="Footer">
    <w:name w:val="footer"/>
    <w:basedOn w:val="Normal"/>
    <w:semiHidden/>
    <w:rsid w:val="00E67368"/>
    <w:pPr>
      <w:tabs>
        <w:tab w:val="center" w:pos="4320"/>
        <w:tab w:val="right" w:pos="8640"/>
      </w:tabs>
    </w:pPr>
  </w:style>
  <w:style w:type="character" w:styleId="PageNumber">
    <w:name w:val="page number"/>
    <w:basedOn w:val="DefaultParagraphFont"/>
    <w:semiHidden/>
    <w:rsid w:val="00E67368"/>
  </w:style>
  <w:style w:type="character" w:styleId="Hyperlink">
    <w:name w:val="Hyperlink"/>
    <w:basedOn w:val="DefaultParagraphFont"/>
    <w:semiHidden/>
    <w:rsid w:val="00E67368"/>
    <w:rPr>
      <w:color w:val="0000FF"/>
      <w:u w:val="single"/>
    </w:rPr>
  </w:style>
  <w:style w:type="paragraph" w:styleId="Header">
    <w:name w:val="header"/>
    <w:basedOn w:val="Normal"/>
    <w:semiHidden/>
    <w:unhideWhenUsed/>
    <w:rsid w:val="00E67368"/>
    <w:pPr>
      <w:tabs>
        <w:tab w:val="center" w:pos="4680"/>
        <w:tab w:val="right" w:pos="9360"/>
      </w:tabs>
    </w:pPr>
    <w:rPr>
      <w:rFonts w:eastAsia="Calibri"/>
    </w:rPr>
  </w:style>
  <w:style w:type="character" w:customStyle="1" w:styleId="HeaderChar">
    <w:name w:val="Header Char"/>
    <w:basedOn w:val="DefaultParagraphFont"/>
    <w:semiHidden/>
    <w:rsid w:val="00E67368"/>
    <w:rPr>
      <w:rFonts w:eastAsia="Calibri"/>
      <w:sz w:val="24"/>
      <w:szCs w:val="24"/>
    </w:rPr>
  </w:style>
  <w:style w:type="character" w:customStyle="1" w:styleId="Heading1Char">
    <w:name w:val="Heading 1 Char"/>
    <w:basedOn w:val="DefaultParagraphFont"/>
    <w:rsid w:val="00E67368"/>
    <w:rPr>
      <w:rFonts w:eastAsia="Calibri"/>
      <w:b/>
      <w:bCs/>
      <w:sz w:val="24"/>
      <w:szCs w:val="24"/>
    </w:rPr>
  </w:style>
  <w:style w:type="character" w:customStyle="1" w:styleId="Heading2Char">
    <w:name w:val="Heading 2 Char"/>
    <w:basedOn w:val="DefaultParagraphFont"/>
    <w:rsid w:val="00E67368"/>
    <w:rPr>
      <w:b/>
      <w:bCs/>
      <w:sz w:val="24"/>
      <w:szCs w:val="24"/>
    </w:rPr>
  </w:style>
  <w:style w:type="paragraph" w:styleId="FootnoteText">
    <w:name w:val="footnote text"/>
    <w:basedOn w:val="Normal"/>
    <w:semiHidden/>
    <w:unhideWhenUsed/>
    <w:rsid w:val="00E67368"/>
    <w:rPr>
      <w:rFonts w:eastAsia="Calibri"/>
      <w:sz w:val="20"/>
      <w:szCs w:val="20"/>
    </w:rPr>
  </w:style>
  <w:style w:type="character" w:customStyle="1" w:styleId="FootnoteTextChar">
    <w:name w:val="Footnote Text Char"/>
    <w:basedOn w:val="DefaultParagraphFont"/>
    <w:semiHidden/>
    <w:rsid w:val="00E67368"/>
    <w:rPr>
      <w:rFonts w:eastAsia="Calibri"/>
    </w:rPr>
  </w:style>
  <w:style w:type="character" w:styleId="FootnoteReference">
    <w:name w:val="footnote reference"/>
    <w:basedOn w:val="DefaultParagraphFont"/>
    <w:semiHidden/>
    <w:unhideWhenUsed/>
    <w:rsid w:val="00E67368"/>
    <w:rPr>
      <w:vertAlign w:val="superscript"/>
    </w:rPr>
  </w:style>
  <w:style w:type="paragraph" w:styleId="BalloonText">
    <w:name w:val="Balloon Text"/>
    <w:basedOn w:val="Normal"/>
    <w:semiHidden/>
    <w:unhideWhenUsed/>
    <w:rsid w:val="00E67368"/>
    <w:rPr>
      <w:rFonts w:ascii="Tahoma" w:hAnsi="Tahoma" w:cs="Tahoma"/>
      <w:sz w:val="16"/>
      <w:szCs w:val="16"/>
    </w:rPr>
  </w:style>
  <w:style w:type="character" w:customStyle="1" w:styleId="BalloonTextChar">
    <w:name w:val="Balloon Text Char"/>
    <w:basedOn w:val="DefaultParagraphFont"/>
    <w:semiHidden/>
    <w:rsid w:val="00E67368"/>
    <w:rPr>
      <w:rFonts w:ascii="Tahoma" w:hAnsi="Tahoma" w:cs="Tahoma"/>
      <w:sz w:val="16"/>
      <w:szCs w:val="16"/>
    </w:rPr>
  </w:style>
  <w:style w:type="paragraph" w:styleId="BodyText">
    <w:name w:val="Body Text"/>
    <w:basedOn w:val="Normal"/>
    <w:semiHidden/>
    <w:rsid w:val="00E67368"/>
    <w:pPr>
      <w:tabs>
        <w:tab w:val="left" w:pos="360"/>
      </w:tabs>
      <w:spacing w:after="120" w:line="480" w:lineRule="auto"/>
    </w:pPr>
    <w:rPr>
      <w:color w:val="000000"/>
      <w:szCs w:val="20"/>
    </w:rPr>
  </w:style>
  <w:style w:type="paragraph" w:styleId="BodyTextIndent2">
    <w:name w:val="Body Text Indent 2"/>
    <w:basedOn w:val="Normal"/>
    <w:semiHidden/>
    <w:rsid w:val="00E67368"/>
    <w:pPr>
      <w:ind w:firstLine="720"/>
    </w:pPr>
    <w:rPr>
      <w:rFonts w:eastAsia="Calibri"/>
    </w:rPr>
  </w:style>
  <w:style w:type="character" w:customStyle="1" w:styleId="Heading3Char">
    <w:name w:val="Heading 3 Char"/>
    <w:basedOn w:val="DefaultParagraphFont"/>
    <w:link w:val="Heading3"/>
    <w:uiPriority w:val="9"/>
    <w:semiHidden/>
    <w:rsid w:val="00682508"/>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682508"/>
    <w:rPr>
      <w:rFonts w:asciiTheme="majorHAnsi" w:eastAsiaTheme="majorEastAsia" w:hAnsiTheme="majorHAnsi" w:cstheme="majorBidi"/>
      <w:b/>
      <w:bCs/>
      <w:i/>
      <w:iCs/>
      <w:color w:val="4F81BD" w:themeColor="accent1"/>
      <w:sz w:val="24"/>
      <w:szCs w:val="24"/>
    </w:rPr>
  </w:style>
  <w:style w:type="table" w:styleId="TableGrid">
    <w:name w:val="Table Grid"/>
    <w:basedOn w:val="TableNormal"/>
    <w:uiPriority w:val="59"/>
    <w:rsid w:val="000825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geheadline11">
    <w:name w:val="pageheadline11"/>
    <w:basedOn w:val="DefaultParagraphFont"/>
    <w:rsid w:val="005C0CFA"/>
    <w:rPr>
      <w:b/>
      <w:bCs/>
      <w:sz w:val="21"/>
      <w:szCs w:val="21"/>
    </w:rPr>
  </w:style>
  <w:style w:type="paragraph" w:styleId="ListParagraph">
    <w:name w:val="List Paragraph"/>
    <w:basedOn w:val="Normal"/>
    <w:uiPriority w:val="34"/>
    <w:qFormat/>
    <w:rsid w:val="007D6B75"/>
    <w:pPr>
      <w:spacing w:after="200" w:line="276" w:lineRule="auto"/>
      <w:ind w:left="720"/>
      <w:contextualSpacing/>
    </w:pPr>
    <w:rPr>
      <w:rFonts w:asciiTheme="minorHAnsi" w:eastAsiaTheme="minorHAnsi" w:hAnsiTheme="minorHAnsi" w:cstheme="minorBidi"/>
      <w:sz w:val="22"/>
      <w:szCs w:val="22"/>
    </w:rPr>
  </w:style>
  <w:style w:type="character" w:customStyle="1" w:styleId="articletext">
    <w:name w:val="articletext"/>
    <w:basedOn w:val="DefaultParagraphFont"/>
    <w:rsid w:val="009859B4"/>
  </w:style>
  <w:style w:type="paragraph" w:styleId="Revision">
    <w:name w:val="Revision"/>
    <w:hidden/>
    <w:uiPriority w:val="99"/>
    <w:semiHidden/>
    <w:rsid w:val="00824E6F"/>
    <w:rPr>
      <w:sz w:val="24"/>
      <w:szCs w:val="24"/>
    </w:rPr>
  </w:style>
  <w:style w:type="paragraph" w:styleId="NoSpacing">
    <w:name w:val="No Spacing"/>
    <w:uiPriority w:val="1"/>
    <w:qFormat/>
    <w:rsid w:val="009B2E9B"/>
    <w:rPr>
      <w:rFonts w:asciiTheme="minorHAnsi" w:eastAsiaTheme="minorHAnsi" w:hAnsiTheme="minorHAnsi" w:cstheme="minorBidi"/>
      <w:sz w:val="22"/>
      <w:szCs w:val="22"/>
    </w:rPr>
  </w:style>
  <w:style w:type="paragraph" w:customStyle="1" w:styleId="authors">
    <w:name w:val="authors"/>
    <w:basedOn w:val="Normal"/>
    <w:rsid w:val="00B66279"/>
    <w:pPr>
      <w:spacing w:before="100" w:beforeAutospacing="1" w:after="100" w:afterAutospacing="1"/>
    </w:pPr>
  </w:style>
  <w:style w:type="character" w:styleId="CommentReference">
    <w:name w:val="annotation reference"/>
    <w:basedOn w:val="DefaultParagraphFont"/>
    <w:uiPriority w:val="99"/>
    <w:semiHidden/>
    <w:unhideWhenUsed/>
    <w:rsid w:val="00255ABD"/>
    <w:rPr>
      <w:sz w:val="16"/>
      <w:szCs w:val="16"/>
    </w:rPr>
  </w:style>
  <w:style w:type="paragraph" w:styleId="CommentText">
    <w:name w:val="annotation text"/>
    <w:basedOn w:val="Normal"/>
    <w:link w:val="CommentTextChar"/>
    <w:uiPriority w:val="99"/>
    <w:semiHidden/>
    <w:unhideWhenUsed/>
    <w:rsid w:val="00255ABD"/>
    <w:rPr>
      <w:sz w:val="20"/>
      <w:szCs w:val="20"/>
    </w:rPr>
  </w:style>
  <w:style w:type="character" w:customStyle="1" w:styleId="CommentTextChar">
    <w:name w:val="Comment Text Char"/>
    <w:basedOn w:val="DefaultParagraphFont"/>
    <w:link w:val="CommentText"/>
    <w:uiPriority w:val="99"/>
    <w:semiHidden/>
    <w:rsid w:val="00255ABD"/>
  </w:style>
  <w:style w:type="paragraph" w:styleId="CommentSubject">
    <w:name w:val="annotation subject"/>
    <w:basedOn w:val="CommentText"/>
    <w:next w:val="CommentText"/>
    <w:link w:val="CommentSubjectChar"/>
    <w:uiPriority w:val="99"/>
    <w:semiHidden/>
    <w:unhideWhenUsed/>
    <w:rsid w:val="00255ABD"/>
    <w:rPr>
      <w:b/>
      <w:bCs/>
    </w:rPr>
  </w:style>
  <w:style w:type="character" w:customStyle="1" w:styleId="CommentSubjectChar">
    <w:name w:val="Comment Subject Char"/>
    <w:basedOn w:val="CommentTextChar"/>
    <w:link w:val="CommentSubject"/>
    <w:uiPriority w:val="99"/>
    <w:semiHidden/>
    <w:rsid w:val="00255AB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7368"/>
    <w:rPr>
      <w:sz w:val="24"/>
      <w:szCs w:val="24"/>
    </w:rPr>
  </w:style>
  <w:style w:type="paragraph" w:styleId="Heading1">
    <w:name w:val="heading 1"/>
    <w:basedOn w:val="Normal"/>
    <w:next w:val="Normal"/>
    <w:qFormat/>
    <w:rsid w:val="00E67368"/>
    <w:pPr>
      <w:keepNext/>
      <w:outlineLvl w:val="0"/>
    </w:pPr>
    <w:rPr>
      <w:rFonts w:eastAsia="Calibri"/>
      <w:b/>
      <w:bCs/>
    </w:rPr>
  </w:style>
  <w:style w:type="paragraph" w:styleId="Heading2">
    <w:name w:val="heading 2"/>
    <w:basedOn w:val="Normal"/>
    <w:next w:val="Normal"/>
    <w:qFormat/>
    <w:rsid w:val="00E67368"/>
    <w:pPr>
      <w:keepNext/>
      <w:jc w:val="center"/>
      <w:outlineLvl w:val="1"/>
    </w:pPr>
    <w:rPr>
      <w:b/>
      <w:bCs/>
    </w:rPr>
  </w:style>
  <w:style w:type="paragraph" w:styleId="Heading3">
    <w:name w:val="heading 3"/>
    <w:basedOn w:val="Normal"/>
    <w:next w:val="Normal"/>
    <w:link w:val="Heading3Char"/>
    <w:uiPriority w:val="9"/>
    <w:semiHidden/>
    <w:unhideWhenUsed/>
    <w:qFormat/>
    <w:rsid w:val="0068250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82508"/>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E67368"/>
    <w:pPr>
      <w:widowControl w:val="0"/>
      <w:autoSpaceDE w:val="0"/>
      <w:autoSpaceDN w:val="0"/>
      <w:adjustRightInd w:val="0"/>
      <w:ind w:left="720"/>
    </w:pPr>
  </w:style>
  <w:style w:type="paragraph" w:styleId="Footer">
    <w:name w:val="footer"/>
    <w:basedOn w:val="Normal"/>
    <w:semiHidden/>
    <w:rsid w:val="00E67368"/>
    <w:pPr>
      <w:tabs>
        <w:tab w:val="center" w:pos="4320"/>
        <w:tab w:val="right" w:pos="8640"/>
      </w:tabs>
    </w:pPr>
  </w:style>
  <w:style w:type="character" w:styleId="PageNumber">
    <w:name w:val="page number"/>
    <w:basedOn w:val="DefaultParagraphFont"/>
    <w:semiHidden/>
    <w:rsid w:val="00E67368"/>
  </w:style>
  <w:style w:type="character" w:styleId="Hyperlink">
    <w:name w:val="Hyperlink"/>
    <w:basedOn w:val="DefaultParagraphFont"/>
    <w:semiHidden/>
    <w:rsid w:val="00E67368"/>
    <w:rPr>
      <w:color w:val="0000FF"/>
      <w:u w:val="single"/>
    </w:rPr>
  </w:style>
  <w:style w:type="paragraph" w:styleId="Header">
    <w:name w:val="header"/>
    <w:basedOn w:val="Normal"/>
    <w:semiHidden/>
    <w:unhideWhenUsed/>
    <w:rsid w:val="00E67368"/>
    <w:pPr>
      <w:tabs>
        <w:tab w:val="center" w:pos="4680"/>
        <w:tab w:val="right" w:pos="9360"/>
      </w:tabs>
    </w:pPr>
    <w:rPr>
      <w:rFonts w:eastAsia="Calibri"/>
    </w:rPr>
  </w:style>
  <w:style w:type="character" w:customStyle="1" w:styleId="HeaderChar">
    <w:name w:val="Header Char"/>
    <w:basedOn w:val="DefaultParagraphFont"/>
    <w:semiHidden/>
    <w:rsid w:val="00E67368"/>
    <w:rPr>
      <w:rFonts w:eastAsia="Calibri"/>
      <w:sz w:val="24"/>
      <w:szCs w:val="24"/>
    </w:rPr>
  </w:style>
  <w:style w:type="character" w:customStyle="1" w:styleId="Heading1Char">
    <w:name w:val="Heading 1 Char"/>
    <w:basedOn w:val="DefaultParagraphFont"/>
    <w:rsid w:val="00E67368"/>
    <w:rPr>
      <w:rFonts w:eastAsia="Calibri"/>
      <w:b/>
      <w:bCs/>
      <w:sz w:val="24"/>
      <w:szCs w:val="24"/>
    </w:rPr>
  </w:style>
  <w:style w:type="character" w:customStyle="1" w:styleId="Heading2Char">
    <w:name w:val="Heading 2 Char"/>
    <w:basedOn w:val="DefaultParagraphFont"/>
    <w:rsid w:val="00E67368"/>
    <w:rPr>
      <w:b/>
      <w:bCs/>
      <w:sz w:val="24"/>
      <w:szCs w:val="24"/>
    </w:rPr>
  </w:style>
  <w:style w:type="paragraph" w:styleId="FootnoteText">
    <w:name w:val="footnote text"/>
    <w:basedOn w:val="Normal"/>
    <w:semiHidden/>
    <w:unhideWhenUsed/>
    <w:rsid w:val="00E67368"/>
    <w:rPr>
      <w:rFonts w:eastAsia="Calibri"/>
      <w:sz w:val="20"/>
      <w:szCs w:val="20"/>
    </w:rPr>
  </w:style>
  <w:style w:type="character" w:customStyle="1" w:styleId="FootnoteTextChar">
    <w:name w:val="Footnote Text Char"/>
    <w:basedOn w:val="DefaultParagraphFont"/>
    <w:semiHidden/>
    <w:rsid w:val="00E67368"/>
    <w:rPr>
      <w:rFonts w:eastAsia="Calibri"/>
    </w:rPr>
  </w:style>
  <w:style w:type="character" w:styleId="FootnoteReference">
    <w:name w:val="footnote reference"/>
    <w:basedOn w:val="DefaultParagraphFont"/>
    <w:semiHidden/>
    <w:unhideWhenUsed/>
    <w:rsid w:val="00E67368"/>
    <w:rPr>
      <w:vertAlign w:val="superscript"/>
    </w:rPr>
  </w:style>
  <w:style w:type="paragraph" w:styleId="BalloonText">
    <w:name w:val="Balloon Text"/>
    <w:basedOn w:val="Normal"/>
    <w:semiHidden/>
    <w:unhideWhenUsed/>
    <w:rsid w:val="00E67368"/>
    <w:rPr>
      <w:rFonts w:ascii="Tahoma" w:hAnsi="Tahoma" w:cs="Tahoma"/>
      <w:sz w:val="16"/>
      <w:szCs w:val="16"/>
    </w:rPr>
  </w:style>
  <w:style w:type="character" w:customStyle="1" w:styleId="BalloonTextChar">
    <w:name w:val="Balloon Text Char"/>
    <w:basedOn w:val="DefaultParagraphFont"/>
    <w:semiHidden/>
    <w:rsid w:val="00E67368"/>
    <w:rPr>
      <w:rFonts w:ascii="Tahoma" w:hAnsi="Tahoma" w:cs="Tahoma"/>
      <w:sz w:val="16"/>
      <w:szCs w:val="16"/>
    </w:rPr>
  </w:style>
  <w:style w:type="paragraph" w:styleId="BodyText">
    <w:name w:val="Body Text"/>
    <w:basedOn w:val="Normal"/>
    <w:semiHidden/>
    <w:rsid w:val="00E67368"/>
    <w:pPr>
      <w:tabs>
        <w:tab w:val="left" w:pos="360"/>
      </w:tabs>
      <w:spacing w:after="120" w:line="480" w:lineRule="auto"/>
    </w:pPr>
    <w:rPr>
      <w:color w:val="000000"/>
      <w:szCs w:val="20"/>
    </w:rPr>
  </w:style>
  <w:style w:type="paragraph" w:styleId="BodyTextIndent2">
    <w:name w:val="Body Text Indent 2"/>
    <w:basedOn w:val="Normal"/>
    <w:semiHidden/>
    <w:rsid w:val="00E67368"/>
    <w:pPr>
      <w:ind w:firstLine="720"/>
    </w:pPr>
    <w:rPr>
      <w:rFonts w:eastAsia="Calibri"/>
    </w:rPr>
  </w:style>
  <w:style w:type="character" w:customStyle="1" w:styleId="Heading3Char">
    <w:name w:val="Heading 3 Char"/>
    <w:basedOn w:val="DefaultParagraphFont"/>
    <w:link w:val="Heading3"/>
    <w:uiPriority w:val="9"/>
    <w:semiHidden/>
    <w:rsid w:val="00682508"/>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682508"/>
    <w:rPr>
      <w:rFonts w:asciiTheme="majorHAnsi" w:eastAsiaTheme="majorEastAsia" w:hAnsiTheme="majorHAnsi" w:cstheme="majorBidi"/>
      <w:b/>
      <w:bCs/>
      <w:i/>
      <w:iCs/>
      <w:color w:val="4F81BD" w:themeColor="accent1"/>
      <w:sz w:val="24"/>
      <w:szCs w:val="24"/>
    </w:rPr>
  </w:style>
  <w:style w:type="table" w:styleId="TableGrid">
    <w:name w:val="Table Grid"/>
    <w:basedOn w:val="TableNormal"/>
    <w:uiPriority w:val="59"/>
    <w:rsid w:val="000825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geheadline11">
    <w:name w:val="pageheadline11"/>
    <w:basedOn w:val="DefaultParagraphFont"/>
    <w:rsid w:val="005C0CFA"/>
    <w:rPr>
      <w:b/>
      <w:bCs/>
      <w:sz w:val="21"/>
      <w:szCs w:val="21"/>
    </w:rPr>
  </w:style>
  <w:style w:type="paragraph" w:styleId="ListParagraph">
    <w:name w:val="List Paragraph"/>
    <w:basedOn w:val="Normal"/>
    <w:uiPriority w:val="34"/>
    <w:qFormat/>
    <w:rsid w:val="007D6B75"/>
    <w:pPr>
      <w:spacing w:after="200" w:line="276" w:lineRule="auto"/>
      <w:ind w:left="720"/>
      <w:contextualSpacing/>
    </w:pPr>
    <w:rPr>
      <w:rFonts w:asciiTheme="minorHAnsi" w:eastAsiaTheme="minorHAnsi" w:hAnsiTheme="minorHAnsi" w:cstheme="minorBidi"/>
      <w:sz w:val="22"/>
      <w:szCs w:val="22"/>
    </w:rPr>
  </w:style>
  <w:style w:type="character" w:customStyle="1" w:styleId="articletext">
    <w:name w:val="articletext"/>
    <w:basedOn w:val="DefaultParagraphFont"/>
    <w:rsid w:val="009859B4"/>
  </w:style>
  <w:style w:type="paragraph" w:styleId="Revision">
    <w:name w:val="Revision"/>
    <w:hidden/>
    <w:uiPriority w:val="99"/>
    <w:semiHidden/>
    <w:rsid w:val="00824E6F"/>
    <w:rPr>
      <w:sz w:val="24"/>
      <w:szCs w:val="24"/>
    </w:rPr>
  </w:style>
  <w:style w:type="paragraph" w:styleId="NoSpacing">
    <w:name w:val="No Spacing"/>
    <w:uiPriority w:val="1"/>
    <w:qFormat/>
    <w:rsid w:val="009B2E9B"/>
    <w:rPr>
      <w:rFonts w:asciiTheme="minorHAnsi" w:eastAsiaTheme="minorHAnsi" w:hAnsiTheme="minorHAnsi" w:cstheme="minorBidi"/>
      <w:sz w:val="22"/>
      <w:szCs w:val="22"/>
    </w:rPr>
  </w:style>
  <w:style w:type="paragraph" w:customStyle="1" w:styleId="authors">
    <w:name w:val="authors"/>
    <w:basedOn w:val="Normal"/>
    <w:rsid w:val="00B66279"/>
    <w:pPr>
      <w:spacing w:before="100" w:beforeAutospacing="1" w:after="100" w:afterAutospacing="1"/>
    </w:pPr>
  </w:style>
  <w:style w:type="character" w:styleId="CommentReference">
    <w:name w:val="annotation reference"/>
    <w:basedOn w:val="DefaultParagraphFont"/>
    <w:uiPriority w:val="99"/>
    <w:semiHidden/>
    <w:unhideWhenUsed/>
    <w:rsid w:val="00255ABD"/>
    <w:rPr>
      <w:sz w:val="16"/>
      <w:szCs w:val="16"/>
    </w:rPr>
  </w:style>
  <w:style w:type="paragraph" w:styleId="CommentText">
    <w:name w:val="annotation text"/>
    <w:basedOn w:val="Normal"/>
    <w:link w:val="CommentTextChar"/>
    <w:uiPriority w:val="99"/>
    <w:semiHidden/>
    <w:unhideWhenUsed/>
    <w:rsid w:val="00255ABD"/>
    <w:rPr>
      <w:sz w:val="20"/>
      <w:szCs w:val="20"/>
    </w:rPr>
  </w:style>
  <w:style w:type="character" w:customStyle="1" w:styleId="CommentTextChar">
    <w:name w:val="Comment Text Char"/>
    <w:basedOn w:val="DefaultParagraphFont"/>
    <w:link w:val="CommentText"/>
    <w:uiPriority w:val="99"/>
    <w:semiHidden/>
    <w:rsid w:val="00255ABD"/>
  </w:style>
  <w:style w:type="paragraph" w:styleId="CommentSubject">
    <w:name w:val="annotation subject"/>
    <w:basedOn w:val="CommentText"/>
    <w:next w:val="CommentText"/>
    <w:link w:val="CommentSubjectChar"/>
    <w:uiPriority w:val="99"/>
    <w:semiHidden/>
    <w:unhideWhenUsed/>
    <w:rsid w:val="00255ABD"/>
    <w:rPr>
      <w:b/>
      <w:bCs/>
    </w:rPr>
  </w:style>
  <w:style w:type="character" w:customStyle="1" w:styleId="CommentSubjectChar">
    <w:name w:val="Comment Subject Char"/>
    <w:basedOn w:val="CommentTextChar"/>
    <w:link w:val="CommentSubject"/>
    <w:uiPriority w:val="99"/>
    <w:semiHidden/>
    <w:rsid w:val="00255AB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239721">
      <w:bodyDiv w:val="1"/>
      <w:marLeft w:val="150"/>
      <w:marRight w:val="150"/>
      <w:marTop w:val="75"/>
      <w:marBottom w:val="0"/>
      <w:divBdr>
        <w:top w:val="none" w:sz="0" w:space="0" w:color="auto"/>
        <w:left w:val="none" w:sz="0" w:space="0" w:color="auto"/>
        <w:bottom w:val="none" w:sz="0" w:space="0" w:color="auto"/>
        <w:right w:val="none" w:sz="0" w:space="0" w:color="auto"/>
      </w:divBdr>
      <w:divsChild>
        <w:div w:id="1048383539">
          <w:marLeft w:val="0"/>
          <w:marRight w:val="0"/>
          <w:marTop w:val="0"/>
          <w:marBottom w:val="0"/>
          <w:divBdr>
            <w:top w:val="none" w:sz="0" w:space="0" w:color="auto"/>
            <w:left w:val="none" w:sz="0" w:space="0" w:color="auto"/>
            <w:bottom w:val="none" w:sz="0" w:space="0" w:color="auto"/>
            <w:right w:val="none" w:sz="0" w:space="0" w:color="auto"/>
          </w:divBdr>
          <w:divsChild>
            <w:div w:id="195238795">
              <w:marLeft w:val="0"/>
              <w:marRight w:val="0"/>
              <w:marTop w:val="0"/>
              <w:marBottom w:val="0"/>
              <w:divBdr>
                <w:top w:val="none" w:sz="0" w:space="0" w:color="auto"/>
                <w:left w:val="none" w:sz="0" w:space="0" w:color="auto"/>
                <w:bottom w:val="none" w:sz="0" w:space="0" w:color="auto"/>
                <w:right w:val="none" w:sz="0" w:space="0" w:color="auto"/>
              </w:divBdr>
              <w:divsChild>
                <w:div w:id="1404766005">
                  <w:marLeft w:val="0"/>
                  <w:marRight w:val="0"/>
                  <w:marTop w:val="0"/>
                  <w:marBottom w:val="0"/>
                  <w:divBdr>
                    <w:top w:val="none" w:sz="0" w:space="0" w:color="auto"/>
                    <w:left w:val="none" w:sz="0" w:space="0" w:color="auto"/>
                    <w:bottom w:val="none" w:sz="0" w:space="0" w:color="auto"/>
                    <w:right w:val="none" w:sz="0" w:space="0" w:color="auto"/>
                  </w:divBdr>
                  <w:divsChild>
                    <w:div w:id="23601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607918">
      <w:bodyDiv w:val="1"/>
      <w:marLeft w:val="0"/>
      <w:marRight w:val="0"/>
      <w:marTop w:val="0"/>
      <w:marBottom w:val="0"/>
      <w:divBdr>
        <w:top w:val="none" w:sz="0" w:space="0" w:color="auto"/>
        <w:left w:val="none" w:sz="0" w:space="0" w:color="auto"/>
        <w:bottom w:val="none" w:sz="0" w:space="0" w:color="auto"/>
        <w:right w:val="none" w:sz="0" w:space="0" w:color="auto"/>
      </w:divBdr>
      <w:divsChild>
        <w:div w:id="1483887549">
          <w:marLeft w:val="547"/>
          <w:marRight w:val="0"/>
          <w:marTop w:val="154"/>
          <w:marBottom w:val="0"/>
          <w:divBdr>
            <w:top w:val="none" w:sz="0" w:space="0" w:color="auto"/>
            <w:left w:val="none" w:sz="0" w:space="0" w:color="auto"/>
            <w:bottom w:val="none" w:sz="0" w:space="0" w:color="auto"/>
            <w:right w:val="none" w:sz="0" w:space="0" w:color="auto"/>
          </w:divBdr>
        </w:div>
      </w:divsChild>
    </w:div>
    <w:div w:id="183176048">
      <w:bodyDiv w:val="1"/>
      <w:marLeft w:val="0"/>
      <w:marRight w:val="0"/>
      <w:marTop w:val="0"/>
      <w:marBottom w:val="0"/>
      <w:divBdr>
        <w:top w:val="none" w:sz="0" w:space="0" w:color="auto"/>
        <w:left w:val="none" w:sz="0" w:space="0" w:color="auto"/>
        <w:bottom w:val="none" w:sz="0" w:space="0" w:color="auto"/>
        <w:right w:val="none" w:sz="0" w:space="0" w:color="auto"/>
      </w:divBdr>
    </w:div>
    <w:div w:id="528177571">
      <w:bodyDiv w:val="1"/>
      <w:marLeft w:val="0"/>
      <w:marRight w:val="0"/>
      <w:marTop w:val="0"/>
      <w:marBottom w:val="0"/>
      <w:divBdr>
        <w:top w:val="none" w:sz="0" w:space="0" w:color="auto"/>
        <w:left w:val="none" w:sz="0" w:space="0" w:color="auto"/>
        <w:bottom w:val="none" w:sz="0" w:space="0" w:color="auto"/>
        <w:right w:val="none" w:sz="0" w:space="0" w:color="auto"/>
      </w:divBdr>
    </w:div>
    <w:div w:id="1471745554">
      <w:bodyDiv w:val="1"/>
      <w:marLeft w:val="0"/>
      <w:marRight w:val="0"/>
      <w:marTop w:val="0"/>
      <w:marBottom w:val="0"/>
      <w:divBdr>
        <w:top w:val="none" w:sz="0" w:space="0" w:color="auto"/>
        <w:left w:val="none" w:sz="0" w:space="0" w:color="auto"/>
        <w:bottom w:val="none" w:sz="0" w:space="0" w:color="auto"/>
        <w:right w:val="none" w:sz="0" w:space="0" w:color="auto"/>
      </w:divBdr>
    </w:div>
    <w:div w:id="1768117198">
      <w:bodyDiv w:val="1"/>
      <w:marLeft w:val="0"/>
      <w:marRight w:val="0"/>
      <w:marTop w:val="0"/>
      <w:marBottom w:val="0"/>
      <w:divBdr>
        <w:top w:val="none" w:sz="0" w:space="0" w:color="auto"/>
        <w:left w:val="none" w:sz="0" w:space="0" w:color="auto"/>
        <w:bottom w:val="none" w:sz="0" w:space="0" w:color="auto"/>
        <w:right w:val="none" w:sz="0" w:space="0" w:color="auto"/>
      </w:divBdr>
    </w:div>
    <w:div w:id="1785883253">
      <w:bodyDiv w:val="1"/>
      <w:marLeft w:val="0"/>
      <w:marRight w:val="0"/>
      <w:marTop w:val="0"/>
      <w:marBottom w:val="0"/>
      <w:divBdr>
        <w:top w:val="none" w:sz="0" w:space="0" w:color="auto"/>
        <w:left w:val="none" w:sz="0" w:space="0" w:color="auto"/>
        <w:bottom w:val="none" w:sz="0" w:space="0" w:color="auto"/>
        <w:right w:val="none" w:sz="0" w:space="0" w:color="auto"/>
      </w:divBdr>
      <w:divsChild>
        <w:div w:id="1335374961">
          <w:marLeft w:val="0"/>
          <w:marRight w:val="0"/>
          <w:marTop w:val="0"/>
          <w:marBottom w:val="0"/>
          <w:divBdr>
            <w:top w:val="none" w:sz="0" w:space="0" w:color="auto"/>
            <w:left w:val="none" w:sz="0" w:space="0" w:color="auto"/>
            <w:bottom w:val="none" w:sz="0" w:space="0" w:color="auto"/>
            <w:right w:val="none" w:sz="0" w:space="0" w:color="auto"/>
          </w:divBdr>
          <w:divsChild>
            <w:div w:id="1712806764">
              <w:marLeft w:val="0"/>
              <w:marRight w:val="72"/>
              <w:marTop w:val="96"/>
              <w:marBottom w:val="0"/>
              <w:divBdr>
                <w:top w:val="none" w:sz="0" w:space="0" w:color="auto"/>
                <w:left w:val="none" w:sz="0" w:space="0" w:color="auto"/>
                <w:bottom w:val="none" w:sz="0" w:space="0" w:color="auto"/>
                <w:right w:val="none" w:sz="0" w:space="0" w:color="auto"/>
              </w:divBdr>
              <w:divsChild>
                <w:div w:id="295523924">
                  <w:marLeft w:val="0"/>
                  <w:marRight w:val="0"/>
                  <w:marTop w:val="0"/>
                  <w:marBottom w:val="0"/>
                  <w:divBdr>
                    <w:top w:val="none" w:sz="0" w:space="0" w:color="auto"/>
                    <w:left w:val="none" w:sz="0" w:space="0" w:color="auto"/>
                    <w:bottom w:val="none" w:sz="0" w:space="0" w:color="auto"/>
                    <w:right w:val="none" w:sz="0" w:space="0" w:color="auto"/>
                  </w:divBdr>
                  <w:divsChild>
                    <w:div w:id="651838092">
                      <w:marLeft w:val="0"/>
                      <w:marRight w:val="0"/>
                      <w:marTop w:val="0"/>
                      <w:marBottom w:val="0"/>
                      <w:divBdr>
                        <w:top w:val="none" w:sz="0" w:space="0" w:color="auto"/>
                        <w:left w:val="none" w:sz="0" w:space="0" w:color="auto"/>
                        <w:bottom w:val="none" w:sz="0" w:space="0" w:color="auto"/>
                        <w:right w:val="none" w:sz="0" w:space="0" w:color="auto"/>
                      </w:divBdr>
                      <w:divsChild>
                        <w:div w:id="210981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7459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www.springerlink.com/content/?Author=Michel+Wede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springerlink.com/content/?Author=Jan-Benedict+E.M.+Steenkamp"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hyperlink" Target="http://www.springerlink.com/content/?Author=Frenkel+ter+Hofste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98DD72-54A6-46F5-BDB0-93A0D525D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7130</Words>
  <Characters>40646</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SUPPORTING STATEMENT</vt:lpstr>
    </vt:vector>
  </TitlesOfParts>
  <Company>ERS/USDA</Company>
  <LinksUpToDate>false</LinksUpToDate>
  <CharactersWithSpaces>47681</CharactersWithSpaces>
  <SharedDoc>false</SharedDoc>
  <HLinks>
    <vt:vector size="6" baseType="variant">
      <vt:variant>
        <vt:i4>5701757</vt:i4>
      </vt:variant>
      <vt:variant>
        <vt:i4>2</vt:i4>
      </vt:variant>
      <vt:variant>
        <vt:i4>0</vt:i4>
      </vt:variant>
      <vt:variant>
        <vt:i4>5</vt:i4>
      </vt:variant>
      <vt:variant>
        <vt:lpwstr>mailto:randall.j.neugebauer@census.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dc:title>
  <dc:creator>love0313</dc:creator>
  <cp:lastModifiedBy>WIN31TONT40</cp:lastModifiedBy>
  <cp:revision>2</cp:revision>
  <cp:lastPrinted>2012-12-07T18:26:00Z</cp:lastPrinted>
  <dcterms:created xsi:type="dcterms:W3CDTF">2013-06-28T17:11:00Z</dcterms:created>
  <dcterms:modified xsi:type="dcterms:W3CDTF">2013-06-28T17:11:00Z</dcterms:modified>
</cp:coreProperties>
</file>